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CBD761" w14:textId="4D576221" w:rsidR="004A0B23" w:rsidRDefault="008F3B28" w:rsidP="000C3E90">
      <w:pPr>
        <w:rPr>
          <w:rFonts w:ascii="TH SarabunPSK" w:hAnsi="TH SarabunPSK" w:cs="TH SarabunPSK"/>
          <w:b/>
          <w:bCs/>
          <w:color w:val="000000" w:themeColor="text1"/>
          <w:sz w:val="72"/>
          <w:szCs w:val="72"/>
          <w:cs/>
        </w:rPr>
        <w:sectPr w:rsidR="004A0B23" w:rsidSect="000C3E90">
          <w:pgSz w:w="11909" w:h="16834" w:code="9"/>
          <w:pgMar w:top="1440" w:right="1440" w:bottom="1440" w:left="1440" w:header="720" w:footer="720" w:gutter="0"/>
          <w:cols w:space="720"/>
          <w:docGrid w:linePitch="360"/>
        </w:sectPr>
      </w:pPr>
      <w:r>
        <w:rPr>
          <w:rFonts w:ascii="TH SarabunPSK" w:hAnsi="TH SarabunPSK" w:cs="TH SarabunPSK"/>
          <w:b/>
          <w:bCs/>
          <w:noProof/>
          <w:color w:val="000000" w:themeColor="text1"/>
          <w:sz w:val="72"/>
          <w:szCs w:val="72"/>
        </w:rPr>
        <w:drawing>
          <wp:anchor distT="0" distB="0" distL="114300" distR="114300" simplePos="0" relativeHeight="251693056" behindDoc="0" locked="0" layoutInCell="1" allowOverlap="1" wp14:anchorId="50A82AD2" wp14:editId="2CC4E929">
            <wp:simplePos x="0" y="0"/>
            <wp:positionH relativeFrom="page">
              <wp:align>right</wp:align>
            </wp:positionH>
            <wp:positionV relativeFrom="paragraph">
              <wp:posOffset>-912495</wp:posOffset>
            </wp:positionV>
            <wp:extent cx="7543622" cy="10235594"/>
            <wp:effectExtent l="0" t="0" r="635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3622" cy="102355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C3E90">
        <w:rPr>
          <w:rFonts w:ascii="TH SarabunPSK" w:hAnsi="TH SarabunPSK" w:cs="TH SarabunPSK"/>
          <w:b/>
          <w:bCs/>
          <w:color w:val="000000" w:themeColor="text1"/>
          <w:sz w:val="72"/>
          <w:szCs w:val="72"/>
          <w:cs/>
        </w:rPr>
        <w:br w:type="page"/>
      </w:r>
    </w:p>
    <w:p w14:paraId="4BBEC920" w14:textId="77777777" w:rsidR="000C3E90" w:rsidRPr="004F671D" w:rsidRDefault="000C3E90" w:rsidP="000C3E90">
      <w:pPr>
        <w:spacing w:after="240" w:line="240" w:lineRule="auto"/>
        <w:jc w:val="center"/>
        <w:rPr>
          <w:rFonts w:ascii="TH SarabunPSK" w:hAnsi="TH SarabunPSK" w:cs="TH SarabunPSK"/>
          <w:b/>
          <w:bCs/>
          <w:color w:val="000000" w:themeColor="text1"/>
          <w:sz w:val="72"/>
          <w:szCs w:val="72"/>
          <w:cs/>
        </w:rPr>
      </w:pPr>
      <w:r w:rsidRPr="004F671D">
        <w:rPr>
          <w:rFonts w:ascii="TH SarabunPSK" w:hAnsi="TH SarabunPSK" w:cs="TH SarabunPSK" w:hint="cs"/>
          <w:b/>
          <w:bCs/>
          <w:color w:val="000000" w:themeColor="text1"/>
          <w:sz w:val="72"/>
          <w:szCs w:val="72"/>
          <w:cs/>
        </w:rPr>
        <w:lastRenderedPageBreak/>
        <w:t>คำอธิบายรายวิชา</w:t>
      </w:r>
    </w:p>
    <w:p w14:paraId="7136A0DF" w14:textId="320CF914" w:rsidR="000C3E90" w:rsidRPr="00A15192" w:rsidRDefault="00664C6F" w:rsidP="000C3E90">
      <w:pPr>
        <w:spacing w:after="0" w:line="240" w:lineRule="auto"/>
        <w:jc w:val="center"/>
        <w:rPr>
          <w:rFonts w:ascii="TH SarabunPSK" w:hAnsi="TH SarabunPSK" w:cs="TH SarabunPSK"/>
          <w:b/>
          <w:bCs/>
          <w:sz w:val="56"/>
          <w:szCs w:val="56"/>
          <w:cs/>
        </w:rPr>
      </w:pPr>
      <w:bookmarkStart w:id="0" w:name="ภาษาไทย"/>
      <w:bookmarkEnd w:id="0"/>
      <w:r>
        <w:rPr>
          <w:rFonts w:ascii="TH SarabunPSK" w:hAnsi="TH SarabunPSK" w:cs="TH SarabunPSK" w:hint="cs"/>
          <w:b/>
          <w:bCs/>
          <w:sz w:val="56"/>
          <w:szCs w:val="56"/>
          <w:cs/>
        </w:rPr>
        <w:t>คณิตศาสตร์</w:t>
      </w:r>
    </w:p>
    <w:p w14:paraId="57C67974" w14:textId="1BC2E126" w:rsidR="000C3E90" w:rsidRDefault="000C3E90" w:rsidP="000C3E90">
      <w:pPr>
        <w:tabs>
          <w:tab w:val="right" w:pos="9000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>รายวิชาพื้นฐาน</w:t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242437">
        <w:rPr>
          <w:rFonts w:ascii="TH SarabunPSK" w:hAnsi="TH SarabunPSK" w:cs="TH SarabunPSK"/>
          <w:b/>
          <w:bCs/>
          <w:sz w:val="32"/>
          <w:szCs w:val="32"/>
          <w:cs/>
        </w:rPr>
        <w:t>กลุ่มสาระการเรียนรู้</w:t>
      </w:r>
      <w:r w:rsidR="00664C6F">
        <w:rPr>
          <w:rFonts w:ascii="TH SarabunPSK" w:hAnsi="TH SarabunPSK" w:cs="TH SarabunPSK" w:hint="cs"/>
          <w:b/>
          <w:bCs/>
          <w:sz w:val="32"/>
          <w:szCs w:val="32"/>
          <w:cs/>
        </w:rPr>
        <w:t>คณิตศาตร์</w:t>
      </w:r>
    </w:p>
    <w:p w14:paraId="742E4D73" w14:textId="2A712AF4" w:rsidR="000C3E90" w:rsidRPr="00954B42" w:rsidRDefault="000C3E90" w:rsidP="000C3E90">
      <w:pPr>
        <w:tabs>
          <w:tab w:val="right" w:pos="9000"/>
        </w:tabs>
        <w:spacing w:after="24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>ชั้น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มัธยม</w:t>
      </w: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 xml:space="preserve">ศึกษาปีที่ </w:t>
      </w:r>
      <w:r w:rsidRPr="00954B42">
        <w:rPr>
          <w:rFonts w:ascii="TH SarabunPSK" w:hAnsi="TH SarabunPSK" w:cs="TH SarabunPSK"/>
          <w:b/>
          <w:bCs/>
          <w:sz w:val="32"/>
          <w:szCs w:val="32"/>
        </w:rPr>
        <w:t>1</w:t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วลา </w:t>
      </w:r>
      <w:r w:rsidR="000A6941">
        <w:rPr>
          <w:rFonts w:ascii="TH SarabunPSK" w:hAnsi="TH SarabunPSK" w:cs="TH SarabunPSK"/>
          <w:b/>
          <w:bCs/>
          <w:sz w:val="32"/>
          <w:szCs w:val="32"/>
        </w:rPr>
        <w:t>120</w:t>
      </w: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 xml:space="preserve"> ชั่วโมง</w:t>
      </w:r>
      <w:r w:rsidRPr="00954B42">
        <w:rPr>
          <w:rFonts w:ascii="TH SarabunPSK" w:hAnsi="TH SarabunPSK" w:cs="TH SarabunPSK"/>
          <w:b/>
          <w:bCs/>
          <w:sz w:val="32"/>
          <w:szCs w:val="32"/>
        </w:rPr>
        <w:t>/</w:t>
      </w:r>
      <w:r w:rsidRPr="00954B42">
        <w:rPr>
          <w:rFonts w:ascii="TH SarabunPSK" w:hAnsi="TH SarabunPSK" w:cs="TH SarabunPSK" w:hint="cs"/>
          <w:b/>
          <w:bCs/>
          <w:sz w:val="32"/>
          <w:szCs w:val="32"/>
          <w:cs/>
        </w:rPr>
        <w:t>ปี</w:t>
      </w:r>
    </w:p>
    <w:p w14:paraId="5C20693E" w14:textId="01C36C83" w:rsidR="00522350" w:rsidRPr="00522350" w:rsidRDefault="00522350" w:rsidP="00522350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522350">
        <w:rPr>
          <w:rFonts w:ascii="TH SarabunPSK" w:hAnsi="TH SarabunPSK" w:cs="TH SarabunPSK"/>
          <w:sz w:val="32"/>
          <w:szCs w:val="32"/>
          <w:cs/>
        </w:rPr>
        <w:t xml:space="preserve">ศึกษาเกี่ยวกับการเปรียบเทียบจำนวนเต็ม จำนวนตรงข้ามและค่าสัมบูรณ์ การบวก การลบ การคูณ และการหารจำนวนเต็ม สมบัติของจำนวนเต็ม และการนำความรู้เกี่ยวกับจำนวนเต็มไปใช้ในชีวิตจริง เศษส่วน เศษส่วนที่เท่ากัน การเปรียบเทียบเศษส่วน การบวก การลบ การคูณ และการหารเศษส่วน การนำความรู้เกี่ยวกับเศษส่วนไปใช้ในชีวิตจริง ทศนิยม หลักและค่าประจำหลักของทศนิยม การเปรียบเทียบทศนิยม </w:t>
      </w:r>
      <w:r w:rsidR="00934CA5"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  <w:r w:rsidRPr="00522350">
        <w:rPr>
          <w:rFonts w:ascii="TH SarabunPSK" w:hAnsi="TH SarabunPSK" w:cs="TH SarabunPSK"/>
          <w:sz w:val="32"/>
          <w:szCs w:val="32"/>
          <w:cs/>
        </w:rPr>
        <w:t>การบวก การลบ การคูณ และการหารทศนิยม (ไม่รวมผลลัพธ์ที่เป็นทศนิยมซ้ำ) ความสัมพันธ์ของเศษส่วน</w:t>
      </w:r>
      <w:r w:rsidR="00934CA5"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Pr="00522350">
        <w:rPr>
          <w:rFonts w:ascii="TH SarabunPSK" w:hAnsi="TH SarabunPSK" w:cs="TH SarabunPSK"/>
          <w:sz w:val="32"/>
          <w:szCs w:val="32"/>
          <w:cs/>
        </w:rPr>
        <w:t xml:space="preserve">กับทศนิยม การนำความรู้เกี่ยวกับทศนิยมไปใช้ในชีวิตจริง จำนวนตรรกยะ และสมบัติของจำนวนตรรกยะ </w:t>
      </w:r>
      <w:r w:rsidR="00934CA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22350">
        <w:rPr>
          <w:rFonts w:ascii="TH SarabunPSK" w:hAnsi="TH SarabunPSK" w:cs="TH SarabunPSK"/>
          <w:sz w:val="32"/>
          <w:szCs w:val="32"/>
          <w:cs/>
        </w:rPr>
        <w:t xml:space="preserve">การเขียนเลขยกกำลังที่มีเลขชี้กำลังเป็นจำนวนเต็มบวก การคูณและการหารเลขยกกำลัง เมื่อเลขชี้กำลังเป็นจำนวนเต็มบวก การเขียนจำนวนในรูปสัญกรณ์วิทยาศาสตร์ และการนำความรู้เกี่ยวกับเลขยกกำลังไปใช้ในชีวิตจริง หน้าตัดของทรงเรขาคณิตสามมิติ การอธิบายภาพสองมิติที่ได้จากการมองด้านหน้า ด้านข้าง และด้านบนของทรงเรขาคณิตสามมิติ และทรงเรขาคณิตสามมิติที่ประกอบจากลูกบาศก์ แบบรูปและความสัมพันธ์ คำตอบของสมการเชิงเส้นตัวแปรเดียว สมบัติของการเท่ากัน การแก้สมการเชิงเส้นตัวแปรเดียว และการนำความรู้เกี่ยวกับสมการเชิงเส้นตัวแปรเดียวไปใช้ในชีวิตจริง ศึกษาอัตราส่วนที่เท่ากัน อัตราส่วนของจำนวนหลาย ๆ จำนวน สัดส่วน การแก้โจทย์ปัญหาโดยใช้สัดส่วน อัตราส่วนและร้อยละ และการนำความรู้เกี่ยวกับอัตราส่วน สัดส่วน และร้อยละไปใช้ในชีวิตจริง การสร้างเกี่ยวกับส่วนของเส้นตรง การสร้างเกี่ยวกับมุม </w:t>
      </w:r>
      <w:r w:rsidR="00934CA5"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 w:rsidRPr="00522350">
        <w:rPr>
          <w:rFonts w:ascii="TH SarabunPSK" w:hAnsi="TH SarabunPSK" w:cs="TH SarabunPSK"/>
          <w:sz w:val="32"/>
          <w:szCs w:val="32"/>
          <w:cs/>
        </w:rPr>
        <w:t>การสร้างเกี่ยวกับเส้นตั้งฉาก การสร้างมุมที่มีขนาดต่าง ๆ การสร้างเส้นขนาน และการนำความรู้เกี่ยวกับ</w:t>
      </w:r>
      <w:r w:rsidR="00934CA5">
        <w:rPr>
          <w:rFonts w:ascii="TH SarabunPSK" w:hAnsi="TH SarabunPSK" w:cs="TH SarabunPSK" w:hint="cs"/>
          <w:sz w:val="32"/>
          <w:szCs w:val="32"/>
          <w:cs/>
        </w:rPr>
        <w:t xml:space="preserve">         </w:t>
      </w:r>
      <w:r w:rsidRPr="00522350">
        <w:rPr>
          <w:rFonts w:ascii="TH SarabunPSK" w:hAnsi="TH SarabunPSK" w:cs="TH SarabunPSK"/>
          <w:sz w:val="32"/>
          <w:szCs w:val="32"/>
          <w:cs/>
        </w:rPr>
        <w:t xml:space="preserve">การสร้างพื้นฐานทางเรขาคณิตไปใช้ในชีวิตจริง คู่อันดับและกราฟของคู่อันดับ สมการเชิงเส้นสองตัวแปร คำตอบของสมการเชิงเส้นสองตัวแปร กราฟของสมการเชิงเส้นสองตัวแปร และการนำความรู้เกี่ยวกับกราฟของความสัมพันธ์เชิงเส้นไปใช้ในชีวิตจริง ความหมายของคำถามทางสถิติ ประเภทของคำถามทางสถิติ </w:t>
      </w:r>
      <w:r w:rsidR="00934CA5"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Pr="00522350">
        <w:rPr>
          <w:rFonts w:ascii="TH SarabunPSK" w:hAnsi="TH SarabunPSK" w:cs="TH SarabunPSK"/>
          <w:sz w:val="32"/>
          <w:szCs w:val="32"/>
          <w:cs/>
        </w:rPr>
        <w:t xml:space="preserve">การเก็บรวบรวมข้อมูล การนำเสนอข้อมูลด้วยแผนภูมิรูปภาพ การนำเสนอข้อมูลด้วยแผนภูมิแท่ง การนำเสนอข้อมูลด้วยกราฟเส้น การนำเสนอข้อมูลด้วยแผนภูมิรูปวงกลม และการนำความรู้เกี่ยวกับสถิติไปใช้ในชีวิตจริง </w:t>
      </w:r>
    </w:p>
    <w:p w14:paraId="589C7959" w14:textId="02CDC625" w:rsidR="00522350" w:rsidRPr="00522350" w:rsidRDefault="00522350" w:rsidP="00522350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522350">
        <w:rPr>
          <w:rFonts w:ascii="TH SarabunPSK" w:hAnsi="TH SarabunPSK" w:cs="TH SarabunPSK"/>
          <w:sz w:val="32"/>
          <w:szCs w:val="32"/>
          <w:cs/>
        </w:rPr>
        <w:tab/>
        <w:t>โดยอาศัยการศึกษา ค้นคว้า ฝึกทักษะ โดยการปฏิบัติจริง ทดลอง สรุป รายงาน เพื่อพัฒนาทักษะ กระบวนการในการคิดคำนวณ การแก้ปัญหา การให้เหตุผล การสื่อความหมายทางคณิตศาสตร์ และนำประสบการณ์ด้านความรู้ ความคิด ทักษะและกระบวนการที่ได้ไปใช้ในการเรียนรู้สิ่งต่าง ๆ และใช้ในชีวิตประจำวันอย่างสร้างสรรค์</w:t>
      </w:r>
    </w:p>
    <w:p w14:paraId="4297AA30" w14:textId="4493202F" w:rsidR="000C3E90" w:rsidRDefault="00522350" w:rsidP="00522350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522350">
        <w:rPr>
          <w:rFonts w:ascii="TH SarabunPSK" w:hAnsi="TH SarabunPSK" w:cs="TH SarabunPSK"/>
          <w:sz w:val="32"/>
          <w:szCs w:val="32"/>
          <w:cs/>
        </w:rPr>
        <w:tab/>
        <w:t>เพื่อให้เห็นคุณค่าและมีเจตคติที่ดีต่อคณิตศาสตร์ สามารถทำงานได้อย่างเป็นระบบ มีระเบียบ รอบคอบ มีความรับผิดชอบ มีวิจารณญาณ มีความคิดริเริ่มสร้างสรรค์ และมีความเชื่อมั่นในตนเอง</w:t>
      </w:r>
    </w:p>
    <w:p w14:paraId="5B4674F4" w14:textId="77777777" w:rsidR="00522350" w:rsidRDefault="00522350" w:rsidP="00522350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7F0801F0" w14:textId="77777777" w:rsidR="00522350" w:rsidRDefault="00522350" w:rsidP="000C3E90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5A3B15B" w14:textId="77777777" w:rsidR="00522350" w:rsidRDefault="00522350" w:rsidP="000C3E90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F68DB96" w14:textId="713F54C3" w:rsidR="000C3E90" w:rsidRDefault="000C3E90" w:rsidP="000C3E90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ตัวชี้วัด</w:t>
      </w:r>
    </w:p>
    <w:tbl>
      <w:tblPr>
        <w:tblStyle w:val="TableGrid"/>
        <w:tblW w:w="0" w:type="auto"/>
        <w:tblCellMar>
          <w:top w:w="29" w:type="dxa"/>
        </w:tblCellMar>
        <w:tblLook w:val="04A0" w:firstRow="1" w:lastRow="0" w:firstColumn="1" w:lastColumn="0" w:noHBand="0" w:noVBand="1"/>
      </w:tblPr>
      <w:tblGrid>
        <w:gridCol w:w="1705"/>
        <w:gridCol w:w="3657"/>
        <w:gridCol w:w="3657"/>
      </w:tblGrid>
      <w:tr w:rsidR="000C3E90" w14:paraId="05DC2625" w14:textId="77777777" w:rsidTr="00E41482">
        <w:trPr>
          <w:trHeight w:val="494"/>
        </w:trPr>
        <w:tc>
          <w:tcPr>
            <w:tcW w:w="1705" w:type="dxa"/>
            <w:shd w:val="clear" w:color="auto" w:fill="80BC5A"/>
          </w:tcPr>
          <w:p w14:paraId="04BCF5C4" w14:textId="77777777" w:rsidR="000C3E90" w:rsidRPr="00C30CF9" w:rsidRDefault="000C3E90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color w:val="FFFFFF" w:themeColor="background1"/>
                <w:sz w:val="32"/>
                <w:szCs w:val="32"/>
                <w:cs/>
              </w:rPr>
            </w:pPr>
            <w:r w:rsidRPr="00C30CF9">
              <w:rPr>
                <w:rFonts w:ascii="TH SarabunPSK" w:hAnsi="TH SarabunPSK" w:cs="TH SarabunPSK" w:hint="cs"/>
                <w:b/>
                <w:bCs/>
                <w:color w:val="FFFFFF" w:themeColor="background1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3657" w:type="dxa"/>
            <w:shd w:val="clear" w:color="auto" w:fill="6D6D6E"/>
          </w:tcPr>
          <w:p w14:paraId="602D25BC" w14:textId="77777777" w:rsidR="000C3E90" w:rsidRPr="00C30CF9" w:rsidRDefault="000C3E90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color w:val="FFFFFF" w:themeColor="background1"/>
                <w:sz w:val="32"/>
                <w:szCs w:val="32"/>
              </w:rPr>
            </w:pPr>
            <w:r w:rsidRPr="00C30CF9">
              <w:rPr>
                <w:rFonts w:ascii="TH SarabunPSK" w:hAnsi="TH SarabunPSK" w:cs="TH SarabunPSK" w:hint="cs"/>
                <w:b/>
                <w:bCs/>
                <w:color w:val="FFFFFF" w:themeColor="background1"/>
                <w:sz w:val="32"/>
                <w:szCs w:val="32"/>
                <w:cs/>
              </w:rPr>
              <w:t>ตัวชี้วัดระหว่างทาง</w:t>
            </w:r>
          </w:p>
        </w:tc>
        <w:tc>
          <w:tcPr>
            <w:tcW w:w="3657" w:type="dxa"/>
            <w:shd w:val="clear" w:color="auto" w:fill="2992D2"/>
          </w:tcPr>
          <w:p w14:paraId="3F0D8CB7" w14:textId="77777777" w:rsidR="000C3E90" w:rsidRPr="00C30CF9" w:rsidRDefault="000C3E90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color w:val="FFFFFF" w:themeColor="background1"/>
                <w:sz w:val="32"/>
                <w:szCs w:val="32"/>
              </w:rPr>
            </w:pPr>
            <w:r w:rsidRPr="00C30CF9">
              <w:rPr>
                <w:rFonts w:ascii="TH SarabunPSK" w:hAnsi="TH SarabunPSK" w:cs="TH SarabunPSK" w:hint="cs"/>
                <w:b/>
                <w:bCs/>
                <w:color w:val="FFFFFF" w:themeColor="background1"/>
                <w:sz w:val="32"/>
                <w:szCs w:val="32"/>
                <w:cs/>
              </w:rPr>
              <w:t>ตัวชี้วัดปลายทาง</w:t>
            </w:r>
          </w:p>
        </w:tc>
      </w:tr>
      <w:tr w:rsidR="000C3E90" w14:paraId="70263976" w14:textId="77777777" w:rsidTr="00E41482">
        <w:trPr>
          <w:trHeight w:val="419"/>
        </w:trPr>
        <w:tc>
          <w:tcPr>
            <w:tcW w:w="1705" w:type="dxa"/>
            <w:shd w:val="clear" w:color="auto" w:fill="A6D192"/>
          </w:tcPr>
          <w:p w14:paraId="69B00EDD" w14:textId="1556D4DE" w:rsidR="000C3E90" w:rsidRDefault="000C3E90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มฐ. </w:t>
            </w:r>
            <w:r w:rsidR="00522350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ค</w:t>
            </w: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</w:t>
            </w:r>
            <w:r w:rsidR="0052235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.1</w:t>
            </w:r>
          </w:p>
        </w:tc>
        <w:tc>
          <w:tcPr>
            <w:tcW w:w="3657" w:type="dxa"/>
          </w:tcPr>
          <w:p w14:paraId="223721AF" w14:textId="67403544" w:rsidR="000C3E90" w:rsidRPr="00E66F58" w:rsidRDefault="000C3E90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66F58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ม.</w:t>
            </w:r>
            <w:r w:rsidRPr="00E66F58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/2</w:t>
            </w:r>
          </w:p>
        </w:tc>
        <w:tc>
          <w:tcPr>
            <w:tcW w:w="3657" w:type="dxa"/>
          </w:tcPr>
          <w:p w14:paraId="3813F18B" w14:textId="4438F2B3" w:rsidR="000C3E90" w:rsidRPr="00E66F58" w:rsidRDefault="000C3E90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/</w:t>
            </w:r>
            <w:r w:rsidR="00522350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, </w:t>
            </w: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/</w:t>
            </w:r>
            <w:r w:rsidR="00522350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</w:p>
        </w:tc>
      </w:tr>
      <w:tr w:rsidR="000C3E90" w14:paraId="7FBBBB92" w14:textId="77777777" w:rsidTr="00E41482">
        <w:trPr>
          <w:trHeight w:val="419"/>
        </w:trPr>
        <w:tc>
          <w:tcPr>
            <w:tcW w:w="1705" w:type="dxa"/>
            <w:tcBorders>
              <w:bottom w:val="single" w:sz="4" w:space="0" w:color="auto"/>
            </w:tcBorders>
            <w:shd w:val="clear" w:color="auto" w:fill="A6D192"/>
          </w:tcPr>
          <w:p w14:paraId="05774727" w14:textId="0E0361C3" w:rsidR="000C3E90" w:rsidRDefault="000C3E90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มฐ. </w:t>
            </w:r>
            <w:r w:rsidR="00522350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ค </w:t>
            </w:r>
            <w:r w:rsidR="0052235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.3</w:t>
            </w:r>
          </w:p>
        </w:tc>
        <w:tc>
          <w:tcPr>
            <w:tcW w:w="3657" w:type="dxa"/>
          </w:tcPr>
          <w:p w14:paraId="4BF14A35" w14:textId="2DE54C11" w:rsidR="000C3E90" w:rsidRPr="00E66F58" w:rsidRDefault="000C3E90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657" w:type="dxa"/>
          </w:tcPr>
          <w:p w14:paraId="02B89F16" w14:textId="2D782E6B" w:rsidR="000C3E90" w:rsidRPr="00E66F58" w:rsidRDefault="00522350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522350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Pr="00522350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1/1, </w:t>
            </w:r>
            <w:r w:rsidRPr="00522350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Pr="00522350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/2,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="000C3E90"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0C3E90"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/3</w:t>
            </w:r>
          </w:p>
        </w:tc>
      </w:tr>
      <w:tr w:rsidR="000C3E90" w14:paraId="09C65B0C" w14:textId="77777777" w:rsidTr="00E41482">
        <w:trPr>
          <w:trHeight w:val="419"/>
        </w:trPr>
        <w:tc>
          <w:tcPr>
            <w:tcW w:w="1705" w:type="dxa"/>
            <w:tcBorders>
              <w:bottom w:val="single" w:sz="4" w:space="0" w:color="auto"/>
            </w:tcBorders>
            <w:shd w:val="clear" w:color="auto" w:fill="A6D192"/>
          </w:tcPr>
          <w:p w14:paraId="6017D32A" w14:textId="02FD0946" w:rsidR="000C3E90" w:rsidRDefault="000C3E90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มฐ. </w:t>
            </w:r>
            <w:r w:rsidR="00522350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ค </w:t>
            </w:r>
            <w:r w:rsidR="0052235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.2</w:t>
            </w:r>
          </w:p>
        </w:tc>
        <w:tc>
          <w:tcPr>
            <w:tcW w:w="3657" w:type="dxa"/>
          </w:tcPr>
          <w:p w14:paraId="0D0CDE3C" w14:textId="5419906E" w:rsidR="000C3E90" w:rsidRPr="00E66F58" w:rsidRDefault="000C3E90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657" w:type="dxa"/>
          </w:tcPr>
          <w:p w14:paraId="41B64D75" w14:textId="6167DAD6" w:rsidR="000C3E90" w:rsidRPr="00E66F58" w:rsidRDefault="00522350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522350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Pr="00522350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/1,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="000C3E90"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0C3E90"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/2</w:t>
            </w:r>
          </w:p>
        </w:tc>
      </w:tr>
      <w:tr w:rsidR="000C3E90" w14:paraId="2681EC11" w14:textId="77777777" w:rsidTr="00522350">
        <w:trPr>
          <w:trHeight w:val="339"/>
        </w:trPr>
        <w:tc>
          <w:tcPr>
            <w:tcW w:w="1705" w:type="dxa"/>
            <w:tcBorders>
              <w:bottom w:val="single" w:sz="4" w:space="0" w:color="auto"/>
            </w:tcBorders>
            <w:shd w:val="clear" w:color="auto" w:fill="A6D192"/>
          </w:tcPr>
          <w:p w14:paraId="199F9129" w14:textId="5F9453DF" w:rsidR="000C3E90" w:rsidRDefault="000C3E90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มฐ. </w:t>
            </w:r>
            <w:r w:rsidR="00522350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ค </w:t>
            </w:r>
            <w:r w:rsidR="0052235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.1</w:t>
            </w:r>
          </w:p>
        </w:tc>
        <w:tc>
          <w:tcPr>
            <w:tcW w:w="3657" w:type="dxa"/>
          </w:tcPr>
          <w:p w14:paraId="19909568" w14:textId="58626A93" w:rsidR="000C3E90" w:rsidRPr="00E66F58" w:rsidRDefault="000C3E90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657" w:type="dxa"/>
          </w:tcPr>
          <w:p w14:paraId="5AC08382" w14:textId="529F7E11" w:rsidR="000C3E90" w:rsidRPr="00E66F58" w:rsidRDefault="000C3E90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/1</w:t>
            </w:r>
          </w:p>
        </w:tc>
      </w:tr>
      <w:tr w:rsidR="000C3E90" w14:paraId="682D576C" w14:textId="77777777" w:rsidTr="00E41482">
        <w:trPr>
          <w:trHeight w:val="420"/>
        </w:trPr>
        <w:tc>
          <w:tcPr>
            <w:tcW w:w="1705" w:type="dxa"/>
            <w:tcBorders>
              <w:left w:val="nil"/>
              <w:bottom w:val="nil"/>
            </w:tcBorders>
            <w:shd w:val="clear" w:color="auto" w:fill="auto"/>
          </w:tcPr>
          <w:p w14:paraId="2420D88D" w14:textId="77777777" w:rsidR="000C3E90" w:rsidRDefault="000C3E90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3657" w:type="dxa"/>
          </w:tcPr>
          <w:p w14:paraId="1B205B16" w14:textId="58F1EDE8" w:rsidR="000C3E90" w:rsidRPr="00BE4099" w:rsidRDefault="00522350" w:rsidP="00E41482">
            <w:pPr>
              <w:tabs>
                <w:tab w:val="left" w:pos="72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  <w:r w:rsidR="000C3E9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="000C3E90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</w:t>
            </w:r>
          </w:p>
        </w:tc>
        <w:tc>
          <w:tcPr>
            <w:tcW w:w="3657" w:type="dxa"/>
          </w:tcPr>
          <w:p w14:paraId="435327DE" w14:textId="58F85369" w:rsidR="000C3E90" w:rsidRPr="00BE4099" w:rsidRDefault="00522350" w:rsidP="00E41482">
            <w:pPr>
              <w:tabs>
                <w:tab w:val="left" w:pos="72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8</w:t>
            </w:r>
            <w:r w:rsidR="000C3E90"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  <w:r w:rsidR="000C3E90"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</w:t>
            </w:r>
          </w:p>
        </w:tc>
      </w:tr>
    </w:tbl>
    <w:p w14:paraId="2E7FBA07" w14:textId="2BE2911A" w:rsidR="000C3E90" w:rsidRDefault="000C3E90" w:rsidP="000C3E90">
      <w:pPr>
        <w:tabs>
          <w:tab w:val="left" w:pos="720"/>
        </w:tabs>
        <w:spacing w:before="120"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วม </w:t>
      </w:r>
      <w:r w:rsidR="00E41482">
        <w:rPr>
          <w:rFonts w:ascii="TH SarabunPSK" w:hAnsi="TH SarabunPSK" w:cs="TH SarabunPSK"/>
          <w:b/>
          <w:bCs/>
          <w:sz w:val="32"/>
          <w:szCs w:val="32"/>
        </w:rPr>
        <w:t>9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ตัวชี้วัด</w:t>
      </w:r>
    </w:p>
    <w:p w14:paraId="751078AE" w14:textId="77777777" w:rsidR="000C3E90" w:rsidRDefault="000C3E90" w:rsidP="000C3E90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br w:type="page"/>
      </w:r>
    </w:p>
    <w:p w14:paraId="13F298C2" w14:textId="77777777" w:rsidR="000C3E90" w:rsidRDefault="000C3E90" w:rsidP="000C3E90">
      <w:pPr>
        <w:tabs>
          <w:tab w:val="left" w:pos="720"/>
        </w:tabs>
        <w:spacing w:before="120" w:after="0" w:line="240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>
        <w:rPr>
          <w:rFonts w:ascii="TH SarabunPSK" w:hAnsi="TH SarabunPSK" w:cs="TH SarabunPSK"/>
          <w:b/>
          <w:bCs/>
          <w:noProof/>
          <w:sz w:val="48"/>
          <w:szCs w:val="48"/>
        </w:rPr>
        <mc:AlternateContent>
          <mc:Choice Requires="wps">
            <w:drawing>
              <wp:inline distT="0" distB="0" distL="0" distR="0" wp14:anchorId="549070A2" wp14:editId="4D2B40E1">
                <wp:extent cx="5727700" cy="584548"/>
                <wp:effectExtent l="0" t="0" r="6350" b="6350"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7700" cy="584548"/>
                        </a:xfrm>
                        <a:prstGeom prst="round2SameRect">
                          <a:avLst/>
                        </a:prstGeom>
                        <a:solidFill>
                          <a:srgbClr val="DA7039"/>
                        </a:solidFill>
                        <a:ln w="12700"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D25DE6C" w14:textId="5759144A" w:rsidR="00383D47" w:rsidRPr="004E7D1A" w:rsidRDefault="00383D47" w:rsidP="000C3E90">
                            <w:pPr>
                              <w:tabs>
                                <w:tab w:val="left" w:pos="720"/>
                                <w:tab w:val="left" w:pos="7470"/>
                              </w:tabs>
                              <w:spacing w:after="0" w:line="240" w:lineRule="auto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56"/>
                                <w:szCs w:val="56"/>
                              </w:rPr>
                            </w:pPr>
                            <w:r w:rsidRPr="004E7D1A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 xml:space="preserve">โครงสร้างรายวิชาพื้นฐาน 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>คณิตศาสตร์ ม.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56"/>
                                <w:szCs w:val="56"/>
                              </w:rPr>
                              <w:t>1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 xml:space="preserve"> เล่ม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56"/>
                                <w:szCs w:val="56"/>
                              </w:rPr>
                              <w:t>1</w:t>
                            </w:r>
                          </w:p>
                          <w:p w14:paraId="50D28C28" w14:textId="77777777" w:rsidR="00383D47" w:rsidRDefault="00383D47" w:rsidP="000C3E90">
                            <w:pPr>
                              <w:spacing w:after="0" w:line="240" w:lineRule="auto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49070A2" id="Text Box 30" o:spid="_x0000_s1026" style="width:451pt;height:4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5727700,58454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" adj="-11796480,,5400" path="m97427,l5630273,v53807,,97427,43620,97427,97427l5727700,584548r,l,584548r,l,97427c,43620,43620,,97427,xe" fillcolor="#da7039" stroked="f" strokeweight="1pt">
                <v:stroke joinstyle="miter"/>
                <v:formulas/>
                <v:path arrowok="t" o:connecttype="custom" o:connectlocs="97427,0;5630273,0;5727700,97427;5727700,584548;5727700,584548;0,584548;0,584548;0,97427;97427,0" o:connectangles="0,0,0,0,0,0,0,0,0" textboxrect="0,0,5727700,584548"/>
                <v:textbox>
                  <w:txbxContent>
                    <w:p w14:paraId="1D25DE6C" w14:textId="5759144A" w:rsidR="00383D47" w:rsidRPr="004E7D1A" w:rsidRDefault="00383D47" w:rsidP="000C3E90">
                      <w:pPr>
                        <w:tabs>
                          <w:tab w:val="left" w:pos="720"/>
                          <w:tab w:val="left" w:pos="7470"/>
                        </w:tabs>
                        <w:spacing w:after="0" w:line="240" w:lineRule="auto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56"/>
                          <w:szCs w:val="56"/>
                        </w:rPr>
                      </w:pPr>
                      <w:r w:rsidRPr="004E7D1A"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 xml:space="preserve">โครงสร้างรายวิชาพื้นฐาน 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>คณิตศาสตร์ ม.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56"/>
                          <w:szCs w:val="56"/>
                        </w:rPr>
                        <w:t>1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 xml:space="preserve"> เล่ม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56"/>
                          <w:szCs w:val="56"/>
                        </w:rPr>
                        <w:t>1</w:t>
                      </w:r>
                    </w:p>
                    <w:p w14:paraId="50D28C28" w14:textId="77777777" w:rsidR="00383D47" w:rsidRDefault="00383D47" w:rsidP="000C3E90">
                      <w:pPr>
                        <w:spacing w:after="0" w:line="240" w:lineRule="auto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5CDB1388" w14:textId="3FA58272" w:rsidR="000C3E90" w:rsidRDefault="000C3E90" w:rsidP="000C3E90">
      <w:pPr>
        <w:tabs>
          <w:tab w:val="left" w:pos="720"/>
        </w:tabs>
        <w:spacing w:before="240" w:after="120" w:line="240" w:lineRule="auto"/>
        <w:jc w:val="right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noProof/>
          <w:sz w:val="32"/>
          <w:szCs w:val="32"/>
          <w:lang w:val="th-TH"/>
        </w:rPr>
        <w:drawing>
          <wp:anchor distT="0" distB="0" distL="114300" distR="114300" simplePos="0" relativeHeight="251681792" behindDoc="0" locked="0" layoutInCell="1" allowOverlap="1" wp14:anchorId="11A7318C" wp14:editId="33841F6F">
            <wp:simplePos x="0" y="0"/>
            <wp:positionH relativeFrom="column">
              <wp:posOffset>4489260</wp:posOffset>
            </wp:positionH>
            <wp:positionV relativeFrom="paragraph">
              <wp:posOffset>163830</wp:posOffset>
            </wp:positionV>
            <wp:extent cx="256032" cy="256032"/>
            <wp:effectExtent l="0" t="0" r="0" b="0"/>
            <wp:wrapNone/>
            <wp:docPr id="31" name="Graphic 31" descr="Clock with solid fill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raphic 3" descr="Clock with solid fill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" cy="2560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22350"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r w:rsidRPr="00780C5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วลา </w:t>
      </w:r>
      <w:r w:rsidR="000A6941">
        <w:rPr>
          <w:rFonts w:ascii="TH SarabunPSK" w:hAnsi="TH SarabunPSK" w:cs="TH SarabunPSK"/>
          <w:b/>
          <w:bCs/>
          <w:sz w:val="40"/>
          <w:szCs w:val="40"/>
        </w:rPr>
        <w:t>6</w:t>
      </w:r>
      <w:r w:rsidR="00522350">
        <w:rPr>
          <w:rFonts w:ascii="TH SarabunPSK" w:hAnsi="TH SarabunPSK" w:cs="TH SarabunPSK"/>
          <w:b/>
          <w:bCs/>
          <w:sz w:val="40"/>
          <w:szCs w:val="40"/>
        </w:rPr>
        <w:t>0</w:t>
      </w:r>
      <w:r w:rsidRPr="00780C5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780C5D">
        <w:rPr>
          <w:rFonts w:ascii="TH SarabunPSK" w:hAnsi="TH SarabunPSK" w:cs="TH SarabunPSK" w:hint="cs"/>
          <w:b/>
          <w:bCs/>
          <w:sz w:val="32"/>
          <w:szCs w:val="32"/>
          <w:cs/>
        </w:rPr>
        <w:t>ชั่วโมง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23"/>
        <w:gridCol w:w="2120"/>
        <w:gridCol w:w="1740"/>
        <w:gridCol w:w="2335"/>
        <w:gridCol w:w="1001"/>
      </w:tblGrid>
      <w:tr w:rsidR="000C3E90" w14:paraId="02A84190" w14:textId="77777777" w:rsidTr="00BA2189">
        <w:trPr>
          <w:tblHeader/>
        </w:trPr>
        <w:tc>
          <w:tcPr>
            <w:tcW w:w="1823" w:type="dxa"/>
            <w:shd w:val="clear" w:color="auto" w:fill="91D2F5"/>
            <w:vAlign w:val="center"/>
          </w:tcPr>
          <w:p w14:paraId="5B892611" w14:textId="77777777" w:rsidR="000C3E90" w:rsidRPr="00690CE6" w:rsidRDefault="000C3E90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ชื่อหน่วย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เรียนรู้</w:t>
            </w:r>
          </w:p>
        </w:tc>
        <w:tc>
          <w:tcPr>
            <w:tcW w:w="2120" w:type="dxa"/>
            <w:shd w:val="clear" w:color="auto" w:fill="91D2F5"/>
            <w:vAlign w:val="center"/>
          </w:tcPr>
          <w:p w14:paraId="378635F7" w14:textId="77777777" w:rsidR="000C3E90" w:rsidRPr="00690CE6" w:rsidRDefault="000C3E90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มาตรฐาน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เรียนรู้/ตัวชี้วัด</w:t>
            </w:r>
          </w:p>
        </w:tc>
        <w:tc>
          <w:tcPr>
            <w:tcW w:w="1740" w:type="dxa"/>
            <w:shd w:val="clear" w:color="auto" w:fill="91D2F5"/>
            <w:vAlign w:val="center"/>
          </w:tcPr>
          <w:p w14:paraId="32D10BC3" w14:textId="77777777" w:rsidR="000C3E90" w:rsidRPr="00690CE6" w:rsidRDefault="000C3E90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มรรถนะสำคัญ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องผู้เรียน</w:t>
            </w:r>
          </w:p>
        </w:tc>
        <w:tc>
          <w:tcPr>
            <w:tcW w:w="2335" w:type="dxa"/>
            <w:shd w:val="clear" w:color="auto" w:fill="91D2F5"/>
            <w:vAlign w:val="center"/>
          </w:tcPr>
          <w:p w14:paraId="18BD192D" w14:textId="77777777" w:rsidR="000C3E90" w:rsidRPr="00690CE6" w:rsidRDefault="000C3E90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าระสำคัญ</w:t>
            </w:r>
          </w:p>
        </w:tc>
        <w:tc>
          <w:tcPr>
            <w:tcW w:w="1001" w:type="dxa"/>
            <w:shd w:val="clear" w:color="auto" w:fill="91D2F5"/>
            <w:vAlign w:val="center"/>
          </w:tcPr>
          <w:p w14:paraId="297B84F4" w14:textId="77777777" w:rsidR="000C3E90" w:rsidRPr="00690CE6" w:rsidRDefault="000C3E90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วลา (ชั่วโมง)</w:t>
            </w:r>
          </w:p>
        </w:tc>
      </w:tr>
      <w:tr w:rsidR="000C3E90" w14:paraId="58802D3D" w14:textId="77777777" w:rsidTr="00BA2189">
        <w:trPr>
          <w:cantSplit/>
          <w:trHeight w:val="9053"/>
        </w:trPr>
        <w:tc>
          <w:tcPr>
            <w:tcW w:w="1823" w:type="dxa"/>
          </w:tcPr>
          <w:p w14:paraId="0BE7D847" w14:textId="77777777" w:rsidR="000C3E90" w:rsidRDefault="000C3E90" w:rsidP="00E41482">
            <w:pPr>
              <w:tabs>
                <w:tab w:val="left" w:pos="720"/>
              </w:tabs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5860E0A7" w14:textId="77777777" w:rsidR="000C3E90" w:rsidRPr="001145DD" w:rsidRDefault="000C3E90" w:rsidP="00E41482">
            <w:pPr>
              <w:tabs>
                <w:tab w:val="left" w:pos="72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</w:p>
          <w:p w14:paraId="179754BB" w14:textId="4D205357" w:rsidR="000C3E90" w:rsidRPr="002E18C3" w:rsidRDefault="00522350" w:rsidP="00E41482">
            <w:pPr>
              <w:tabs>
                <w:tab w:val="left" w:pos="72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จำนวนเต็ม</w:t>
            </w:r>
          </w:p>
        </w:tc>
        <w:tc>
          <w:tcPr>
            <w:tcW w:w="2120" w:type="dxa"/>
          </w:tcPr>
          <w:p w14:paraId="239A4DF8" w14:textId="77777777" w:rsidR="000C3E90" w:rsidRPr="00A44ACA" w:rsidRDefault="000C3E90" w:rsidP="00E41482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44ACA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7D5F3C56" w14:textId="77777777" w:rsidR="007909F4" w:rsidRDefault="00522350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-</w:t>
            </w:r>
          </w:p>
          <w:p w14:paraId="6A96B39C" w14:textId="7B8D78C6" w:rsidR="000C3E90" w:rsidRPr="00901D12" w:rsidRDefault="000C3E90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A44ACA">
              <w:rPr>
                <w:rFonts w:ascii="TH SarabunPSK" w:hAnsi="TH SarabunPSK" w:cs="TH SarabunPSK"/>
                <w:sz w:val="32"/>
                <w:szCs w:val="32"/>
              </w:rPr>
              <w:br/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32755CB6" w14:textId="17BF7244" w:rsidR="000C3E90" w:rsidRPr="00901D12" w:rsidRDefault="00522350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="000C3E90"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  <w:r w:rsidR="000C3E90"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.1 </w:t>
            </w:r>
            <w:r w:rsidR="000C3E90"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0C3E90"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</w:p>
          <w:p w14:paraId="2E2DBED0" w14:textId="77777777" w:rsidR="00935905" w:rsidRDefault="00FA22A3" w:rsidP="00E41482">
            <w:pPr>
              <w:tabs>
                <w:tab w:val="left" w:pos="720"/>
              </w:tabs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เข้าใจ</w:t>
            </w:r>
            <w:r w:rsidR="00935905"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จำนวนตรรกยะและความสัมพันธ์ของจำนวนตรรกยะ และใช้สมบัติของจำนวน</w:t>
            </w:r>
          </w:p>
          <w:p w14:paraId="5B728151" w14:textId="1480D9BC" w:rsidR="000C3E90" w:rsidRPr="00A44ACA" w:rsidRDefault="00935905" w:rsidP="00E41482">
            <w:pPr>
              <w:tabs>
                <w:tab w:val="left" w:pos="72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ตรรกยะในการแก้ปัญหาคณิตศาสตร์และปัญหาในชีวิตจริง</w:t>
            </w:r>
          </w:p>
        </w:tc>
        <w:tc>
          <w:tcPr>
            <w:tcW w:w="1740" w:type="dxa"/>
          </w:tcPr>
          <w:p w14:paraId="1C3DA898" w14:textId="77777777" w:rsidR="00583F62" w:rsidRPr="00753B6A" w:rsidRDefault="00583F62" w:rsidP="00583F62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4A31E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ที่ 2</w:t>
            </w:r>
            <w:r w:rsidRPr="00753B6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คิด</w:t>
            </w:r>
          </w:p>
          <w:p w14:paraId="1F5BE298" w14:textId="071573B3" w:rsidR="000C3E90" w:rsidRPr="001B056A" w:rsidRDefault="00583F62" w:rsidP="00583F62">
            <w:pPr>
              <w:tabs>
                <w:tab w:val="left" w:pos="31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  <w:r w:rsidRPr="00753B6A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ใช้เทคโนโลยี</w:t>
            </w:r>
          </w:p>
        </w:tc>
        <w:tc>
          <w:tcPr>
            <w:tcW w:w="2335" w:type="dxa"/>
          </w:tcPr>
          <w:p w14:paraId="7BDFA1CA" w14:textId="77777777" w:rsidR="00935905" w:rsidRDefault="00935905" w:rsidP="00320554">
            <w:pPr>
              <w:spacing w:before="120"/>
              <w:ind w:firstLine="288"/>
              <w:rPr>
                <w:rFonts w:ascii="TH SarabunPSK" w:hAnsi="TH SarabunPSK" w:cs="TH SarabunPSK"/>
                <w:sz w:val="32"/>
                <w:szCs w:val="32"/>
              </w:rPr>
            </w:pPr>
            <w:r w:rsidRPr="00935905">
              <w:rPr>
                <w:rFonts w:ascii="TH SarabunPSK" w:hAnsi="TH SarabunPSK" w:cs="TH SarabunPSK"/>
                <w:sz w:val="32"/>
                <w:szCs w:val="32"/>
                <w:cs/>
              </w:rPr>
              <w:t>จำนวนเต็มประกอบ</w:t>
            </w:r>
          </w:p>
          <w:p w14:paraId="3EE63AB0" w14:textId="447AD399" w:rsidR="000C3E90" w:rsidRDefault="00935905" w:rsidP="0032055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93590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ด้วยจำนวนเต็มบวก จำนวนเต็มลบ และศูนย์ การเปรียบเทียบจำนวนเต็มสามารถพิจารณาได้โดยใช้เส้นจำนวน จำนวนตรงข้ามและค่าสัมบูรณ์ การบวก การลบ การคูณ และการหารจำนวนเต็มเป็นการดำเนินการทางคณิตศาสตร์ โดยมีความสัมพันธ์กันระหว่างการบวกกับการลบ </w:t>
            </w:r>
            <w:r w:rsidR="0032055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</w:t>
            </w:r>
            <w:r w:rsidRPr="0093590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คูณกับการหาร สมบัติเกี่ยวกับการบวกและการคูณจำนวนเต็มสามารถนำมาช่วยในการหาคำตอบของปัญหาคณิตศาสตร์ได้ รวมทั้งการนำความรู้เกี่ยวกับจำนวนเต็มไปใช้ในชีวิตจริง  </w:t>
            </w:r>
          </w:p>
          <w:p w14:paraId="6DB4F49B" w14:textId="77777777" w:rsidR="00583F62" w:rsidRDefault="00583F62" w:rsidP="00320554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310AE52" w14:textId="21665419" w:rsidR="00583F62" w:rsidRPr="00A44ACA" w:rsidRDefault="00583F62" w:rsidP="00320554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01" w:type="dxa"/>
          </w:tcPr>
          <w:p w14:paraId="51FC561B" w14:textId="00507295" w:rsidR="000C3E90" w:rsidRPr="00A44ACA" w:rsidRDefault="00935905" w:rsidP="00E41482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4</w:t>
            </w:r>
          </w:p>
        </w:tc>
      </w:tr>
      <w:tr w:rsidR="000C3E90" w14:paraId="387C5DBB" w14:textId="77777777" w:rsidTr="00583F62">
        <w:tc>
          <w:tcPr>
            <w:tcW w:w="1823" w:type="dxa"/>
          </w:tcPr>
          <w:p w14:paraId="337DC983" w14:textId="7BA86394" w:rsidR="00A74D26" w:rsidRDefault="000C3E90" w:rsidP="00A74D26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66D10A36" w14:textId="77777777" w:rsidR="000C3E90" w:rsidRPr="001145DD" w:rsidRDefault="000C3E90" w:rsidP="00E41482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</w:p>
          <w:p w14:paraId="7C81B7CB" w14:textId="1B8EE0C4" w:rsidR="000C3E90" w:rsidRPr="00F54B74" w:rsidRDefault="00935905" w:rsidP="00F54B74">
            <w:pPr>
              <w:tabs>
                <w:tab w:val="left" w:pos="720"/>
              </w:tabs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จำนวนตรรกยะ</w:t>
            </w:r>
          </w:p>
        </w:tc>
        <w:tc>
          <w:tcPr>
            <w:tcW w:w="2120" w:type="dxa"/>
          </w:tcPr>
          <w:p w14:paraId="1774E275" w14:textId="77777777" w:rsidR="000C3E90" w:rsidRPr="00753B6A" w:rsidRDefault="000C3E90" w:rsidP="00E41482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53B6A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57E01BC9" w14:textId="77777777" w:rsidR="00FF45AD" w:rsidRDefault="00935905" w:rsidP="00935905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-</w:t>
            </w:r>
          </w:p>
          <w:p w14:paraId="0DB218DF" w14:textId="7EBA9B2D" w:rsidR="00935905" w:rsidRPr="00901D12" w:rsidRDefault="00935905" w:rsidP="00935905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A44ACA">
              <w:rPr>
                <w:rFonts w:ascii="TH SarabunPSK" w:hAnsi="TH SarabunPSK" w:cs="TH SarabunPSK"/>
                <w:sz w:val="32"/>
                <w:szCs w:val="32"/>
              </w:rPr>
              <w:br/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0470CC00" w14:textId="77777777" w:rsidR="00935905" w:rsidRPr="00901D12" w:rsidRDefault="00935905" w:rsidP="00935905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.1 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</w:p>
          <w:p w14:paraId="764EDD2F" w14:textId="77777777" w:rsidR="00935905" w:rsidRDefault="00935905" w:rsidP="00935905">
            <w:pPr>
              <w:tabs>
                <w:tab w:val="left" w:pos="720"/>
              </w:tabs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เข้าใจจำนวนตรรกยะและความสัมพันธ์ของจำนวนตรรกยะ และใช้สมบัติของจำนวน</w:t>
            </w:r>
          </w:p>
          <w:p w14:paraId="2EFE621E" w14:textId="4A885553" w:rsidR="000C3E90" w:rsidRPr="00753B6A" w:rsidRDefault="00935905" w:rsidP="00935905">
            <w:pPr>
              <w:tabs>
                <w:tab w:val="left" w:pos="72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ตรรกยะในการแก้ปัญหาคณิตศาสตร์และปัญหาในชีวิตจริง</w:t>
            </w:r>
          </w:p>
        </w:tc>
        <w:tc>
          <w:tcPr>
            <w:tcW w:w="1740" w:type="dxa"/>
          </w:tcPr>
          <w:p w14:paraId="5208F775" w14:textId="2F7675E5" w:rsidR="000C3E90" w:rsidRPr="00753B6A" w:rsidRDefault="000C3E90" w:rsidP="00583F62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4A31E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ที่ 2</w:t>
            </w:r>
            <w:r w:rsidRPr="00753B6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คิด</w:t>
            </w:r>
          </w:p>
          <w:p w14:paraId="3D0A230A" w14:textId="65A01E82" w:rsidR="000C3E90" w:rsidRPr="00846C7D" w:rsidRDefault="00583F62" w:rsidP="00E41482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="000C3E90"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="000C3E90"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="000C3E90" w:rsidRPr="00753B6A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แก้ปัญหา</w:t>
            </w:r>
          </w:p>
        </w:tc>
        <w:tc>
          <w:tcPr>
            <w:tcW w:w="2335" w:type="dxa"/>
          </w:tcPr>
          <w:p w14:paraId="24A83997" w14:textId="77777777" w:rsidR="00320554" w:rsidRDefault="00583F62" w:rsidP="00320554">
            <w:pPr>
              <w:spacing w:before="120"/>
              <w:ind w:firstLine="239"/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  <w:r w:rsidRPr="00583F62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การเปรียบเทียบเศษส่วน โดยพิจารณาที่ตัวเศษ การบวก การลบ การคูณ และการหารเศษส่วนเป็นการดำเนินการทางคณิตศาสตร์ โดยมีความสัมพันธ์กันระหว่างการบวกกับการลบ </w:t>
            </w:r>
            <w:r w:rsidR="00320554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      </w:t>
            </w:r>
            <w:r w:rsidRPr="00583F62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การคูณกับการหา</w:t>
            </w:r>
            <w:r w:rsidR="00320554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ร</w:t>
            </w:r>
          </w:p>
          <w:p w14:paraId="59777A47" w14:textId="65AFCF15" w:rsidR="00320554" w:rsidRDefault="00583F62" w:rsidP="00320554">
            <w:pPr>
              <w:spacing w:before="120"/>
              <w:ind w:firstLine="239"/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  <w:r w:rsidRPr="00583F62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การนำความรู้เกี่ยวกับเศษส่วนไปใช้ในชีวิตจริง การเปรียบเทียบทศนิยม โดยใช้เส้นจำนวนและใช้ค่าประจำหลักของทศนิยม การบวก การลบ การคูณ</w:t>
            </w:r>
            <w:r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</w:t>
            </w:r>
            <w:r w:rsidRPr="00583F62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และการหารทศนิยมเป็นการดำเนินการทางคณิตศาสตร์โดยมีความสัมพันธ์กันระหว่างการบวกกับการลบ การคูณกับการหาร ความสัมพันธ์ของเศษส่วนกับทศนิยม </w:t>
            </w:r>
          </w:p>
          <w:p w14:paraId="48EF00D0" w14:textId="653265C7" w:rsidR="00935905" w:rsidRPr="00F54B74" w:rsidRDefault="00583F62" w:rsidP="00320554">
            <w:pPr>
              <w:spacing w:before="120"/>
              <w:ind w:firstLine="239"/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</w:pPr>
            <w:r w:rsidRPr="00583F62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การนำความรู้เกี่ยวกับทศนิยมไปใช้ในชีวิตจริง และจำนวนตรรกยะเป็นจำนวนที่สามารถเขียนอยู่ในรูปทศนิยมซ้ำหรือเศษส่วนได้ รวมทั้งสมบัติเกี่ยวกับการบวกและการคูณจำนวนตรรกยะสามารถนำมาช่วยในการหาคำตอบได้</w:t>
            </w:r>
          </w:p>
        </w:tc>
        <w:tc>
          <w:tcPr>
            <w:tcW w:w="1001" w:type="dxa"/>
          </w:tcPr>
          <w:p w14:paraId="13FEFEA9" w14:textId="33A625B8" w:rsidR="000C3E90" w:rsidRPr="00753B6A" w:rsidRDefault="00935905" w:rsidP="00E41482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9</w:t>
            </w:r>
          </w:p>
        </w:tc>
      </w:tr>
      <w:tr w:rsidR="000C3E90" w14:paraId="7C5A6C01" w14:textId="77777777" w:rsidTr="00BA2189">
        <w:trPr>
          <w:trHeight w:val="1970"/>
        </w:trPr>
        <w:tc>
          <w:tcPr>
            <w:tcW w:w="1823" w:type="dxa"/>
          </w:tcPr>
          <w:p w14:paraId="16249B97" w14:textId="77777777" w:rsidR="000C3E90" w:rsidRDefault="000C3E90" w:rsidP="00E41482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15719C5E" w14:textId="77777777" w:rsidR="000C3E90" w:rsidRPr="00A957D0" w:rsidRDefault="000C3E90" w:rsidP="00E41482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</w:t>
            </w:r>
          </w:p>
          <w:p w14:paraId="42887194" w14:textId="01E060CD" w:rsidR="000C3E90" w:rsidRPr="000E634F" w:rsidRDefault="00BA2189" w:rsidP="00E41482">
            <w:pPr>
              <w:ind w:left="-1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เลขยกกำลัง</w:t>
            </w:r>
          </w:p>
        </w:tc>
        <w:tc>
          <w:tcPr>
            <w:tcW w:w="2120" w:type="dxa"/>
          </w:tcPr>
          <w:p w14:paraId="077A13C9" w14:textId="77777777" w:rsidR="000C3E90" w:rsidRPr="00F25956" w:rsidRDefault="000C3E90" w:rsidP="00E41482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sz w:val="32"/>
                <w:szCs w:val="32"/>
              </w:rPr>
            </w:pPr>
            <w:r w:rsidRPr="00F2595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2448EC79" w14:textId="77777777" w:rsidR="00BA2189" w:rsidRDefault="00BA2189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A218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ค 1.1 ม.1/2 </w:t>
            </w:r>
          </w:p>
          <w:p w14:paraId="7722488B" w14:textId="459EC1BF" w:rsidR="000C3E90" w:rsidRDefault="00BA2189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 w:rsidRPr="00BA2189">
              <w:rPr>
                <w:rFonts w:ascii="TH SarabunPSK" w:hAnsi="TH SarabunPSK" w:cs="TH SarabunPSK"/>
                <w:sz w:val="32"/>
                <w:szCs w:val="32"/>
                <w:cs/>
              </w:rPr>
              <w:t>เข้าใจและใช้สมบัติของเลขยกกำลังที่มีเลขชี้กำลังเป็นจำนวนเต็มบวกในการแก้ปัญหาคณิตศาสตร์และปัญหาในชีวิตจริง</w:t>
            </w:r>
          </w:p>
          <w:p w14:paraId="767B9972" w14:textId="77777777" w:rsidR="00FF45AD" w:rsidRPr="00BA2189" w:rsidRDefault="00FF45AD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  <w:p w14:paraId="7945FCFF" w14:textId="77777777" w:rsidR="000C3E90" w:rsidRPr="00F25956" w:rsidRDefault="000C3E90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F25956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0D07B043" w14:textId="77777777" w:rsidR="000C3E90" w:rsidRPr="00F25956" w:rsidRDefault="000C3E90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F25956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-</w:t>
            </w:r>
          </w:p>
        </w:tc>
        <w:tc>
          <w:tcPr>
            <w:tcW w:w="1740" w:type="dxa"/>
          </w:tcPr>
          <w:p w14:paraId="7B01A3EC" w14:textId="77777777" w:rsidR="000C3E90" w:rsidRPr="00F25956" w:rsidRDefault="000C3E90" w:rsidP="00E41482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F2595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สื่อสาร</w:t>
            </w:r>
          </w:p>
          <w:p w14:paraId="08FA8DAC" w14:textId="77777777" w:rsidR="000C3E90" w:rsidRDefault="000C3E90" w:rsidP="00E41482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2)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>สมรรถนะที่ 2</w:t>
            </w:r>
            <w:r w:rsidRPr="00F2595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คิด</w:t>
            </w:r>
          </w:p>
          <w:p w14:paraId="68F04DA8" w14:textId="751E1B74" w:rsidR="000C3E90" w:rsidRPr="00F25956" w:rsidRDefault="000C3E90" w:rsidP="00E41482">
            <w:pPr>
              <w:ind w:left="321" w:hanging="321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</w:r>
            <w:r w:rsidR="00FF45AD"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="00FF45AD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  <w:r w:rsidR="00FF45AD" w:rsidRPr="00753B6A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 w:rsidR="00FF45AD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ใช้เทคโนโลยี</w:t>
            </w:r>
          </w:p>
        </w:tc>
        <w:tc>
          <w:tcPr>
            <w:tcW w:w="2335" w:type="dxa"/>
          </w:tcPr>
          <w:p w14:paraId="3488575E" w14:textId="77777777" w:rsidR="00320554" w:rsidRDefault="00583F62" w:rsidP="00320554">
            <w:pPr>
              <w:spacing w:before="120"/>
              <w:ind w:firstLine="288"/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  <w:r w:rsidRPr="00583F62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เลขยกกำลังเป็นสัญลักษณ์ใช้แสดงจำนวน ที่เกิดจากการคูณตัวเองซ้ำกันหลาย ๆ ตัว สำหรับเลขยกกำลังที่มีฐานเดียวกันและมีเลข</w:t>
            </w:r>
            <w:r w:rsidR="00320554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       </w:t>
            </w:r>
            <w:r w:rsidRPr="00583F62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ชี้กำลังเป็นจำนวนเต็ม</w:t>
            </w:r>
            <w:r w:rsidR="001D4FCE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บวก</w:t>
            </w:r>
            <w:r w:rsidRPr="00583F62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สามารถนำมาคูณและหารกันได้โดยใช้สมบัติการคูณและการหารของเลขยกก</w:t>
            </w:r>
            <w:r w:rsidR="00320554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ำลัง </w:t>
            </w:r>
          </w:p>
          <w:p w14:paraId="4BF9C670" w14:textId="188EACD0" w:rsidR="000C3E90" w:rsidRDefault="00583F62" w:rsidP="00320554">
            <w:pPr>
              <w:spacing w:before="120"/>
              <w:ind w:firstLine="288"/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  <w:r w:rsidRPr="00583F62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ส่วนสัญกรณ์วิทยาศาสตร์เป็นการเขียนจำนวนในรูปการคูณของจำนวนที่มากกว่าหรือเท่ากับ 1 แต่น้อยกว่า 10 กับเลขยกกำลังที่มีฐานเป็นสิบ และมีเลขชี้กำลังเป็นจำนวนเต็ม นิยมใช้กับจำนวนที่มีค่ามาก ๆ หรือจำนวนที่มีค่าน้อย ๆ รวมทั้ง</w:t>
            </w:r>
            <w:r w:rsidR="001D4FCE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สามารถ</w:t>
            </w:r>
            <w:r w:rsidRPr="00583F62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นำความรู้เกี่ยวกับเลขยกกำลังไปใช้ในชีวิตจริง</w:t>
            </w:r>
            <w:r w:rsidR="001D4FCE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ได้</w:t>
            </w:r>
          </w:p>
          <w:p w14:paraId="65E01466" w14:textId="483E9BD7" w:rsidR="00FF45AD" w:rsidRPr="00FF45AD" w:rsidRDefault="00FF45AD" w:rsidP="00320554">
            <w:pPr>
              <w:spacing w:before="120"/>
              <w:ind w:firstLine="288"/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001" w:type="dxa"/>
          </w:tcPr>
          <w:p w14:paraId="607B7C3F" w14:textId="73E738E7" w:rsidR="000C3E90" w:rsidRPr="0002003E" w:rsidRDefault="00BA2189" w:rsidP="00E41482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9</w:t>
            </w:r>
          </w:p>
        </w:tc>
      </w:tr>
      <w:tr w:rsidR="000C3E90" w14:paraId="79C7D21E" w14:textId="77777777" w:rsidTr="00BA2189">
        <w:tc>
          <w:tcPr>
            <w:tcW w:w="1823" w:type="dxa"/>
          </w:tcPr>
          <w:p w14:paraId="33EE4A84" w14:textId="77777777" w:rsidR="000C3E90" w:rsidRDefault="000C3E90" w:rsidP="00E41482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57AD7003" w14:textId="77777777" w:rsidR="000C3E90" w:rsidRPr="00A957D0" w:rsidRDefault="000C3E90" w:rsidP="00E41482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4</w:t>
            </w:r>
          </w:p>
          <w:p w14:paraId="33AEF690" w14:textId="2634C47F" w:rsidR="000C3E90" w:rsidRPr="00A81108" w:rsidRDefault="00BA2189" w:rsidP="00E41482">
            <w:pPr>
              <w:ind w:left="-1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A2189">
              <w:rPr>
                <w:rFonts w:ascii="TH SarabunPSK" w:hAnsi="TH SarabunPSK" w:cs="TH SarabunPSK"/>
                <w:sz w:val="32"/>
                <w:szCs w:val="32"/>
                <w:cs/>
              </w:rPr>
              <w:t>มิติสัมพันธ์ของรูปเรขาคณิต</w:t>
            </w:r>
          </w:p>
        </w:tc>
        <w:tc>
          <w:tcPr>
            <w:tcW w:w="2120" w:type="dxa"/>
          </w:tcPr>
          <w:p w14:paraId="5A35B320" w14:textId="77777777" w:rsidR="000C3E90" w:rsidRPr="0013133E" w:rsidRDefault="000C3E90" w:rsidP="00E41482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3133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5925B109" w14:textId="77777777" w:rsidR="000C3E90" w:rsidRPr="0013133E" w:rsidRDefault="000C3E90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3133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-</w:t>
            </w:r>
          </w:p>
          <w:p w14:paraId="16057B04" w14:textId="77777777" w:rsidR="000C3E90" w:rsidRPr="0013133E" w:rsidRDefault="000C3E90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  <w:p w14:paraId="6B4D0CA3" w14:textId="77777777" w:rsidR="000C3E90" w:rsidRPr="0013133E" w:rsidRDefault="000C3E90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13133E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1EA546ED" w14:textId="77777777" w:rsidR="00FF45AD" w:rsidRDefault="00FF45AD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 xml:space="preserve">ค 2.2 ม.1/2 </w:t>
            </w:r>
          </w:p>
          <w:p w14:paraId="172D4E70" w14:textId="53F5FAD9" w:rsidR="000C3E90" w:rsidRPr="00FF45AD" w:rsidRDefault="00FF45AD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F45AD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เข้าใจและใช้ความรู้ทางเรขาคณิตในการวิเคราะห์หาความสัมพันธ์ระหว่างรูปเรขาคณิตสองมิติและรูปเรขาคณิตสามมิติ</w:t>
            </w:r>
          </w:p>
        </w:tc>
        <w:tc>
          <w:tcPr>
            <w:tcW w:w="1740" w:type="dxa"/>
          </w:tcPr>
          <w:p w14:paraId="4026D456" w14:textId="77777777" w:rsidR="000C3E90" w:rsidRPr="0013133E" w:rsidRDefault="000C3E90" w:rsidP="00E41482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13133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สื่อสาร</w:t>
            </w:r>
          </w:p>
          <w:p w14:paraId="2CACC32E" w14:textId="77777777" w:rsidR="000C3E90" w:rsidRPr="0013133E" w:rsidRDefault="000C3E90" w:rsidP="00E41482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2)</w:t>
            </w: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>สมรรถนะที่ 2</w:t>
            </w:r>
            <w:r w:rsidRPr="0013133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คิด</w:t>
            </w:r>
          </w:p>
          <w:p w14:paraId="7AC890AD" w14:textId="4DD338B4" w:rsidR="000C3E90" w:rsidRPr="0087149E" w:rsidRDefault="000C3E90" w:rsidP="00E41482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335" w:type="dxa"/>
          </w:tcPr>
          <w:p w14:paraId="7B633C4C" w14:textId="233DF0DD" w:rsidR="000C3E90" w:rsidRPr="0013133E" w:rsidRDefault="00FF45AD" w:rsidP="00320554">
            <w:pPr>
              <w:tabs>
                <w:tab w:val="left" w:pos="284"/>
              </w:tabs>
              <w:spacing w:before="120" w:line="276" w:lineRule="auto"/>
              <w:ind w:firstLine="288"/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</w:pPr>
            <w:r w:rsidRPr="00FF45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ทรงเรขาคณิตสามมิติมีหน้าตัดเป็นรูปเรขาคณิตสองมิติที่มีลักษณะแตกต่างกัน </w:t>
            </w:r>
            <w:r w:rsidR="0032055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</w:t>
            </w:r>
            <w:r w:rsidRPr="00FF45AD">
              <w:rPr>
                <w:rFonts w:ascii="TH SarabunPSK" w:hAnsi="TH SarabunPSK" w:cs="TH SarabunPSK"/>
                <w:sz w:val="32"/>
                <w:szCs w:val="32"/>
                <w:cs/>
              </w:rPr>
              <w:t>โดยขึ้นอยู่กับแนวในการตัด 2 แนว คือ แนวตั้งฉากกับพื้นราบ และแนวขนานกับพื้นราบ ซึ่งการสืบเสาะและสังเกต นำมาระบุภาพสองมิติ</w:t>
            </w:r>
            <w:r w:rsidR="0032055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</w:t>
            </w:r>
            <w:r w:rsidRPr="00FF45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ที่ได้จากการมองทรงเรขาคณิตสามมิติ และทรงเรขาคณิตสามมิติที่ประกอบจากลูกบาศก์ กำหนดมุมมองภาพได้ </w:t>
            </w:r>
            <w:r w:rsidR="0032055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</w:t>
            </w:r>
            <w:r w:rsidRPr="00FF45AD">
              <w:rPr>
                <w:rFonts w:ascii="TH SarabunPSK" w:hAnsi="TH SarabunPSK" w:cs="TH SarabunPSK"/>
                <w:sz w:val="32"/>
                <w:szCs w:val="32"/>
                <w:cs/>
              </w:rPr>
              <w:t>3 แบบ คือ มองด้านหน้า ด้านข้าง และด้านบน รวมทั้งการเขียนรูปเรขาคณิตสองมิติเพื่อแสดงทรงเรขาคณิตสามมิติที่ประกอบจากลูกบาศก์</w:t>
            </w:r>
          </w:p>
        </w:tc>
        <w:tc>
          <w:tcPr>
            <w:tcW w:w="1001" w:type="dxa"/>
          </w:tcPr>
          <w:p w14:paraId="290D2EC4" w14:textId="07E8E9B4" w:rsidR="000C3E90" w:rsidRPr="0002003E" w:rsidRDefault="00BA2189" w:rsidP="00E41482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6</w:t>
            </w:r>
          </w:p>
        </w:tc>
      </w:tr>
      <w:tr w:rsidR="000C3E90" w14:paraId="5BB597E2" w14:textId="77777777" w:rsidTr="00BA2189">
        <w:trPr>
          <w:cantSplit/>
          <w:trHeight w:val="4733"/>
        </w:trPr>
        <w:tc>
          <w:tcPr>
            <w:tcW w:w="1823" w:type="dxa"/>
          </w:tcPr>
          <w:p w14:paraId="01D4BC98" w14:textId="77777777" w:rsidR="000C3E90" w:rsidRDefault="000C3E90" w:rsidP="00E41482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5953B1B7" w14:textId="77777777" w:rsidR="000C3E90" w:rsidRPr="00A957D0" w:rsidRDefault="000C3E90" w:rsidP="00E41482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</w:p>
          <w:p w14:paraId="12E3A501" w14:textId="77777777" w:rsidR="003B1AD4" w:rsidRDefault="00BA2189" w:rsidP="00E41482">
            <w:pPr>
              <w:ind w:left="-15"/>
              <w:rPr>
                <w:rFonts w:ascii="TH SarabunPSK" w:hAnsi="TH SarabunPSK" w:cs="TH SarabunPSK"/>
                <w:sz w:val="32"/>
                <w:szCs w:val="32"/>
              </w:rPr>
            </w:pPr>
            <w:r w:rsidRPr="00BA2189">
              <w:rPr>
                <w:rFonts w:ascii="TH SarabunPSK" w:hAnsi="TH SarabunPSK" w:cs="TH SarabunPSK"/>
                <w:sz w:val="32"/>
                <w:szCs w:val="32"/>
                <w:cs/>
              </w:rPr>
              <w:t>สมการเชิงเส้น</w:t>
            </w:r>
          </w:p>
          <w:p w14:paraId="7AD5908C" w14:textId="21D5672B" w:rsidR="000C3E90" w:rsidRPr="00A81108" w:rsidRDefault="00BA2189" w:rsidP="00E41482">
            <w:pPr>
              <w:ind w:left="-1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A2189">
              <w:rPr>
                <w:rFonts w:ascii="TH SarabunPSK" w:hAnsi="TH SarabunPSK" w:cs="TH SarabunPSK"/>
                <w:sz w:val="32"/>
                <w:szCs w:val="32"/>
                <w:cs/>
              </w:rPr>
              <w:t>ตัวแปรเดียว</w:t>
            </w:r>
          </w:p>
        </w:tc>
        <w:tc>
          <w:tcPr>
            <w:tcW w:w="2120" w:type="dxa"/>
          </w:tcPr>
          <w:p w14:paraId="6E173E3F" w14:textId="77777777" w:rsidR="000C3E90" w:rsidRPr="00C636CE" w:rsidRDefault="000C3E90" w:rsidP="00E41482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636C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197F801D" w14:textId="50AD0B31" w:rsidR="000C3E90" w:rsidRDefault="00FF45AD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-</w:t>
            </w:r>
          </w:p>
          <w:p w14:paraId="199329E6" w14:textId="77777777" w:rsidR="00FF45AD" w:rsidRPr="00C636CE" w:rsidRDefault="00FF45AD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4B62948D" w14:textId="77777777" w:rsidR="000C3E90" w:rsidRPr="00597341" w:rsidRDefault="000C3E90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597341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21474B4F" w14:textId="77777777" w:rsidR="00FF45AD" w:rsidRDefault="00FF45AD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 xml:space="preserve">ค 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1.3 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1/1 </w:t>
            </w:r>
          </w:p>
          <w:p w14:paraId="1FE9D205" w14:textId="21C86E97" w:rsidR="000C3E90" w:rsidRPr="00FF45AD" w:rsidRDefault="00FF45AD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F45AD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เข้าใจและใช้สมบัติของการเท่ากันและสมบัติของจำนวน เพื่อวิเคราะห์และแก้ปัญหาโดยใช้สมการเชิงเส้นตัวแปรเดียว</w:t>
            </w:r>
          </w:p>
        </w:tc>
        <w:tc>
          <w:tcPr>
            <w:tcW w:w="1740" w:type="dxa"/>
          </w:tcPr>
          <w:p w14:paraId="4EF106C6" w14:textId="257010E6" w:rsidR="000C3E90" w:rsidRPr="00C636CE" w:rsidRDefault="00FF45AD" w:rsidP="00E41482">
            <w:pPr>
              <w:tabs>
                <w:tab w:val="left" w:pos="34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="000C3E90" w:rsidRPr="002E06D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="000C3E90" w:rsidRPr="002E06D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>สมรรถนะที่ 2</w:t>
            </w:r>
            <w:r w:rsidR="000C3E90" w:rsidRPr="00C636C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คิด</w:t>
            </w:r>
          </w:p>
          <w:p w14:paraId="1E2EF47E" w14:textId="20938797" w:rsidR="000C3E90" w:rsidRDefault="00FF45AD" w:rsidP="00E41482">
            <w:pPr>
              <w:tabs>
                <w:tab w:val="left" w:pos="34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="000C3E90" w:rsidRPr="002E06D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="000C3E90" w:rsidRPr="002E06D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="000C3E90" w:rsidRPr="00C636CE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แก้ปัญหา</w:t>
            </w:r>
          </w:p>
          <w:p w14:paraId="0F9DBA37" w14:textId="0A664C49" w:rsidR="00FF45AD" w:rsidRPr="002E06D9" w:rsidRDefault="00FF45AD" w:rsidP="00E41482">
            <w:pPr>
              <w:tabs>
                <w:tab w:val="left" w:pos="34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</w:r>
            <w:r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  <w:r w:rsidRPr="00753B6A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ใช้เทคโนโลยี</w:t>
            </w:r>
          </w:p>
        </w:tc>
        <w:tc>
          <w:tcPr>
            <w:tcW w:w="2335" w:type="dxa"/>
          </w:tcPr>
          <w:p w14:paraId="090462A1" w14:textId="77777777" w:rsidR="00320554" w:rsidRDefault="000C3E90" w:rsidP="00320554">
            <w:pPr>
              <w:spacing w:before="120"/>
              <w:ind w:firstLine="288"/>
              <w:rPr>
                <w:rFonts w:ascii="TH SarabunPSK" w:hAnsi="TH SarabunPSK" w:cs="TH SarabunPSK"/>
                <w:sz w:val="32"/>
                <w:szCs w:val="32"/>
              </w:rPr>
            </w:pPr>
            <w:r w:rsidRPr="00C636CE">
              <w:rPr>
                <w:rFonts w:ascii="TH SarabunPSK" w:hAnsi="TH SarabunPSK" w:cs="TH SarabunPSK"/>
                <w:sz w:val="32"/>
                <w:szCs w:val="32"/>
                <w:cs/>
              </w:rPr>
              <w:t>เ</w:t>
            </w:r>
            <w:r w:rsidR="00FF45AD" w:rsidRPr="00FF45AD">
              <w:rPr>
                <w:rFonts w:ascii="TH SarabunPSK" w:hAnsi="TH SarabunPSK" w:cs="TH SarabunPSK"/>
                <w:sz w:val="32"/>
                <w:szCs w:val="32"/>
                <w:cs/>
              </w:rPr>
              <w:t>แบบรูปเป็นการแสดงความสัมพันธ์ของสิ่ง</w:t>
            </w:r>
            <w:r w:rsidR="0032055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</w:t>
            </w:r>
            <w:r w:rsidR="00FF45AD" w:rsidRPr="00FF45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่าง ๆ ที่มีลักษณะสำคัญบางอย่างร่วมกันอย่างมีเงื่อนไข ซึ่งใช้การสังเกต การวิเคราะห์ เพื่อหาเหตุผลมาสนับสนุน แล้วเขียนให้อยู่ในรูปสมการเชิงเส้นตัวแปรเดียว </w:t>
            </w:r>
            <w:r w:rsidR="0032055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</w:t>
            </w:r>
          </w:p>
          <w:p w14:paraId="30FD931E" w14:textId="71A6046B" w:rsidR="000C3E90" w:rsidRPr="00C636CE" w:rsidRDefault="00FF45AD" w:rsidP="00320554">
            <w:pPr>
              <w:spacing w:before="120"/>
              <w:ind w:firstLine="28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F45AD">
              <w:rPr>
                <w:rFonts w:ascii="TH SarabunPSK" w:hAnsi="TH SarabunPSK" w:cs="TH SarabunPSK"/>
                <w:sz w:val="32"/>
                <w:szCs w:val="32"/>
                <w:cs/>
              </w:rPr>
              <w:t>ส่วนคำตอบของสมการเชิงเส้นตัวแปรเดียว คือ จำนวนที่แทนค่าของตัวแปรที่ปรากฏอยู่ในสมการแล้วทำให้สมการเป็นจริง การแก้โจทย์ปัญหาเกี่ยวกับสมการเชิงเส้นตัวแปรเดียว ใช้สมบัติของการเท่ากันในการหาคำตอบของสมการและตรวจสอบคำตอบ รวมทั้งการนำความรู้เกี่ยวกับสมการเชิงเส้นตัวแปรเดียวไปใช้ในชีวิตจริง</w:t>
            </w:r>
          </w:p>
        </w:tc>
        <w:tc>
          <w:tcPr>
            <w:tcW w:w="1001" w:type="dxa"/>
          </w:tcPr>
          <w:p w14:paraId="0B01B626" w14:textId="3F276C2C" w:rsidR="000C3E90" w:rsidRPr="0002003E" w:rsidRDefault="00BA2189" w:rsidP="00E41482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2</w:t>
            </w:r>
          </w:p>
        </w:tc>
      </w:tr>
    </w:tbl>
    <w:p w14:paraId="7BCA8053" w14:textId="2B92C958" w:rsidR="005276CF" w:rsidRDefault="005276CF" w:rsidP="00E65F70">
      <w:pPr>
        <w:spacing w:after="240" w:line="240" w:lineRule="auto"/>
        <w:rPr>
          <w:rFonts w:ascii="TH SarabunPSK" w:hAnsi="TH SarabunPSK" w:cs="TH SarabunPSK"/>
          <w:b/>
          <w:bCs/>
          <w:sz w:val="32"/>
          <w:szCs w:val="32"/>
        </w:rPr>
      </w:pPr>
    </w:p>
    <w:p w14:paraId="3942F02A" w14:textId="580441C4" w:rsidR="001038DF" w:rsidRDefault="001038DF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br w:type="page"/>
      </w:r>
    </w:p>
    <w:p w14:paraId="3D06B37D" w14:textId="1EA29572" w:rsidR="001038DF" w:rsidRPr="00320554" w:rsidRDefault="00320554" w:rsidP="00320554">
      <w:pPr>
        <w:tabs>
          <w:tab w:val="left" w:pos="720"/>
        </w:tabs>
        <w:spacing w:before="120" w:after="0" w:line="240" w:lineRule="auto"/>
        <w:jc w:val="right"/>
        <w:rPr>
          <w:rFonts w:ascii="TH SarabunPSK" w:hAnsi="TH SarabunPSK" w:cs="TH SarabunPSK"/>
          <w:b/>
          <w:bCs/>
          <w:sz w:val="48"/>
          <w:szCs w:val="48"/>
        </w:rPr>
      </w:pPr>
      <w:r>
        <w:rPr>
          <w:rFonts w:ascii="TH SarabunPSK" w:hAnsi="TH SarabunPSK" w:cs="TH SarabunPSK" w:hint="cs"/>
          <w:b/>
          <w:bCs/>
          <w:noProof/>
          <w:sz w:val="32"/>
          <w:szCs w:val="32"/>
          <w:lang w:val="th-TH"/>
        </w:rPr>
        <w:drawing>
          <wp:anchor distT="0" distB="0" distL="114300" distR="114300" simplePos="0" relativeHeight="251683840" behindDoc="0" locked="0" layoutInCell="1" allowOverlap="1" wp14:anchorId="2EEA330A" wp14:editId="6CBB89D1">
            <wp:simplePos x="0" y="0"/>
            <wp:positionH relativeFrom="column">
              <wp:posOffset>4525391</wp:posOffset>
            </wp:positionH>
            <wp:positionV relativeFrom="paragraph">
              <wp:posOffset>639318</wp:posOffset>
            </wp:positionV>
            <wp:extent cx="256032" cy="256032"/>
            <wp:effectExtent l="0" t="0" r="0" b="0"/>
            <wp:wrapNone/>
            <wp:docPr id="3" name="Graphic 3" descr="Clock with solid fill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raphic 3" descr="Clock with solid fill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" cy="2560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38DF">
        <w:rPr>
          <w:rFonts w:ascii="TH SarabunPSK" w:hAnsi="TH SarabunPSK" w:cs="TH SarabunPSK"/>
          <w:b/>
          <w:bCs/>
          <w:noProof/>
          <w:sz w:val="48"/>
          <w:szCs w:val="48"/>
        </w:rPr>
        <mc:AlternateContent>
          <mc:Choice Requires="wps">
            <w:drawing>
              <wp:inline distT="0" distB="0" distL="0" distR="0" wp14:anchorId="3674E199" wp14:editId="1FDA5C3F">
                <wp:extent cx="5727700" cy="584548"/>
                <wp:effectExtent l="0" t="0" r="6350" b="6350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7700" cy="584548"/>
                        </a:xfrm>
                        <a:prstGeom prst="round2SameRect">
                          <a:avLst/>
                        </a:prstGeom>
                        <a:solidFill>
                          <a:srgbClr val="DA7039"/>
                        </a:solidFill>
                        <a:ln w="12700"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BF1AB5" w14:textId="1652D9E6" w:rsidR="00383D47" w:rsidRPr="004E7D1A" w:rsidRDefault="00383D47" w:rsidP="001038DF">
                            <w:pPr>
                              <w:tabs>
                                <w:tab w:val="left" w:pos="720"/>
                                <w:tab w:val="left" w:pos="7470"/>
                              </w:tabs>
                              <w:spacing w:after="0" w:line="240" w:lineRule="auto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56"/>
                                <w:szCs w:val="56"/>
                              </w:rPr>
                            </w:pPr>
                            <w:r w:rsidRPr="004E7D1A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 xml:space="preserve">โครงสร้างรายวิชาพื้นฐาน 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>คณิตศาสตร์ ม.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56"/>
                                <w:szCs w:val="56"/>
                              </w:rPr>
                              <w:t>1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 xml:space="preserve"> เล่ม 2</w:t>
                            </w:r>
                          </w:p>
                          <w:p w14:paraId="6D7098C6" w14:textId="77777777" w:rsidR="00383D47" w:rsidRDefault="00383D47" w:rsidP="001038DF">
                            <w:pPr>
                              <w:spacing w:after="0" w:line="240" w:lineRule="auto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674E199" id="Text Box 2" o:spid="_x0000_s1027" style="width:451pt;height:4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5727700,58454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" adj="-11796480,,5400" path="m97427,l5630273,v53807,,97427,43620,97427,97427l5727700,584548r,l,584548r,l,97427c,43620,43620,,97427,xe" fillcolor="#da7039" stroked="f" strokeweight="1pt">
                <v:stroke joinstyle="miter"/>
                <v:formulas/>
                <v:path arrowok="t" o:connecttype="custom" o:connectlocs="97427,0;5630273,0;5727700,97427;5727700,584548;5727700,584548;0,584548;0,584548;0,97427;97427,0" o:connectangles="0,0,0,0,0,0,0,0,0" textboxrect="0,0,5727700,584548"/>
                <v:textbox>
                  <w:txbxContent>
                    <w:p w14:paraId="7BBF1AB5" w14:textId="1652D9E6" w:rsidR="00383D47" w:rsidRPr="004E7D1A" w:rsidRDefault="00383D47" w:rsidP="001038DF">
                      <w:pPr>
                        <w:tabs>
                          <w:tab w:val="left" w:pos="720"/>
                          <w:tab w:val="left" w:pos="7470"/>
                        </w:tabs>
                        <w:spacing w:after="0" w:line="240" w:lineRule="auto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56"/>
                          <w:szCs w:val="56"/>
                        </w:rPr>
                      </w:pPr>
                      <w:r w:rsidRPr="004E7D1A"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 xml:space="preserve">โครงสร้างรายวิชาพื้นฐาน 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>คณิตศาสตร์ ม.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56"/>
                          <w:szCs w:val="56"/>
                        </w:rPr>
                        <w:t>1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 xml:space="preserve"> เล่ม 2</w:t>
                      </w:r>
                    </w:p>
                    <w:p w14:paraId="6D7098C6" w14:textId="77777777" w:rsidR="00383D47" w:rsidRDefault="00383D47" w:rsidP="001038DF">
                      <w:pPr>
                        <w:spacing w:after="0" w:line="240" w:lineRule="auto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  <w:r w:rsidR="001038DF"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r w:rsidR="001038DF" w:rsidRPr="00780C5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วลา </w:t>
      </w:r>
      <w:r w:rsidR="001038DF">
        <w:rPr>
          <w:rFonts w:ascii="TH SarabunPSK" w:hAnsi="TH SarabunPSK" w:cs="TH SarabunPSK"/>
          <w:b/>
          <w:bCs/>
          <w:sz w:val="40"/>
          <w:szCs w:val="40"/>
        </w:rPr>
        <w:t>60</w:t>
      </w:r>
      <w:r w:rsidR="001038DF" w:rsidRPr="00780C5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1038DF" w:rsidRPr="00780C5D">
        <w:rPr>
          <w:rFonts w:ascii="TH SarabunPSK" w:hAnsi="TH SarabunPSK" w:cs="TH SarabunPSK" w:hint="cs"/>
          <w:b/>
          <w:bCs/>
          <w:sz w:val="32"/>
          <w:szCs w:val="32"/>
          <w:cs/>
        </w:rPr>
        <w:t>ชั่วโมง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23"/>
        <w:gridCol w:w="2120"/>
        <w:gridCol w:w="1740"/>
        <w:gridCol w:w="2335"/>
        <w:gridCol w:w="1001"/>
      </w:tblGrid>
      <w:tr w:rsidR="001038DF" w14:paraId="79F13915" w14:textId="77777777" w:rsidTr="00E41482">
        <w:trPr>
          <w:tblHeader/>
        </w:trPr>
        <w:tc>
          <w:tcPr>
            <w:tcW w:w="1823" w:type="dxa"/>
            <w:shd w:val="clear" w:color="auto" w:fill="91D2F5"/>
            <w:vAlign w:val="center"/>
          </w:tcPr>
          <w:p w14:paraId="4520A398" w14:textId="77777777" w:rsidR="001038DF" w:rsidRPr="00690CE6" w:rsidRDefault="001038DF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ชื่อหน่วย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เรียนรู้</w:t>
            </w:r>
          </w:p>
        </w:tc>
        <w:tc>
          <w:tcPr>
            <w:tcW w:w="2120" w:type="dxa"/>
            <w:shd w:val="clear" w:color="auto" w:fill="91D2F5"/>
            <w:vAlign w:val="center"/>
          </w:tcPr>
          <w:p w14:paraId="1030C840" w14:textId="77777777" w:rsidR="001038DF" w:rsidRPr="00690CE6" w:rsidRDefault="001038DF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มาตรฐาน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เรียนรู้/ตัวชี้วัด</w:t>
            </w:r>
          </w:p>
        </w:tc>
        <w:tc>
          <w:tcPr>
            <w:tcW w:w="1740" w:type="dxa"/>
            <w:shd w:val="clear" w:color="auto" w:fill="91D2F5"/>
            <w:vAlign w:val="center"/>
          </w:tcPr>
          <w:p w14:paraId="3A7F0469" w14:textId="77777777" w:rsidR="001038DF" w:rsidRPr="00690CE6" w:rsidRDefault="001038DF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มรรถนะสำคัญ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องผู้เรียน</w:t>
            </w:r>
          </w:p>
        </w:tc>
        <w:tc>
          <w:tcPr>
            <w:tcW w:w="2335" w:type="dxa"/>
            <w:shd w:val="clear" w:color="auto" w:fill="91D2F5"/>
            <w:vAlign w:val="center"/>
          </w:tcPr>
          <w:p w14:paraId="35D8FCB9" w14:textId="77777777" w:rsidR="001038DF" w:rsidRPr="00690CE6" w:rsidRDefault="001038DF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าระสำคัญ</w:t>
            </w:r>
          </w:p>
        </w:tc>
        <w:tc>
          <w:tcPr>
            <w:tcW w:w="1001" w:type="dxa"/>
            <w:shd w:val="clear" w:color="auto" w:fill="91D2F5"/>
            <w:vAlign w:val="center"/>
          </w:tcPr>
          <w:p w14:paraId="6064111C" w14:textId="77777777" w:rsidR="001038DF" w:rsidRPr="00690CE6" w:rsidRDefault="001038DF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วลา (ชั่วโมง)</w:t>
            </w:r>
          </w:p>
        </w:tc>
      </w:tr>
      <w:tr w:rsidR="001038DF" w14:paraId="387332E9" w14:textId="77777777" w:rsidTr="001038DF">
        <w:trPr>
          <w:cantSplit/>
          <w:trHeight w:val="7056"/>
        </w:trPr>
        <w:tc>
          <w:tcPr>
            <w:tcW w:w="1823" w:type="dxa"/>
          </w:tcPr>
          <w:p w14:paraId="7D50B6FB" w14:textId="77777777" w:rsidR="001038DF" w:rsidRDefault="001038DF" w:rsidP="001038DF">
            <w:pPr>
              <w:tabs>
                <w:tab w:val="left" w:pos="720"/>
              </w:tabs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1C88A86E" w14:textId="05FC3D2D" w:rsidR="001038DF" w:rsidRPr="001145DD" w:rsidRDefault="001038DF" w:rsidP="001038DF">
            <w:pPr>
              <w:tabs>
                <w:tab w:val="left" w:pos="72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</w:p>
          <w:p w14:paraId="5135E0BB" w14:textId="41B25782" w:rsidR="001038DF" w:rsidRPr="002E18C3" w:rsidRDefault="001038DF" w:rsidP="001038DF">
            <w:pPr>
              <w:tabs>
                <w:tab w:val="left" w:pos="72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A2189">
              <w:rPr>
                <w:rFonts w:ascii="TH SarabunPSK" w:hAnsi="TH SarabunPSK" w:cs="TH SarabunPSK"/>
                <w:sz w:val="32"/>
                <w:szCs w:val="32"/>
                <w:cs/>
              </w:rPr>
              <w:t>อัตราส่วน</w:t>
            </w:r>
          </w:p>
        </w:tc>
        <w:tc>
          <w:tcPr>
            <w:tcW w:w="2120" w:type="dxa"/>
          </w:tcPr>
          <w:p w14:paraId="67F8CD03" w14:textId="77777777" w:rsidR="001038DF" w:rsidRPr="004F4D46" w:rsidRDefault="001038DF" w:rsidP="001038DF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F4D4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4EDDE7A5" w14:textId="77777777" w:rsidR="001038DF" w:rsidRDefault="001038DF" w:rsidP="001038DF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-</w:t>
            </w:r>
          </w:p>
          <w:p w14:paraId="320C92F0" w14:textId="77777777" w:rsidR="001038DF" w:rsidRPr="004F4D46" w:rsidRDefault="001038DF" w:rsidP="001038DF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  <w:p w14:paraId="276DCD8B" w14:textId="77777777" w:rsidR="001038DF" w:rsidRPr="00C95A2D" w:rsidRDefault="001038DF" w:rsidP="001038DF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C95A2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3A73047E" w14:textId="77777777" w:rsidR="001038DF" w:rsidRDefault="001038DF" w:rsidP="001038DF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 xml:space="preserve">ค 1.1 ม.1/3 </w:t>
            </w:r>
          </w:p>
          <w:p w14:paraId="420D6C8A" w14:textId="69803C0C" w:rsidR="001038DF" w:rsidRPr="00A44ACA" w:rsidRDefault="001038DF" w:rsidP="001038DF">
            <w:pPr>
              <w:tabs>
                <w:tab w:val="left" w:pos="72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FF45AD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เข้าใจและประยุกต์ใช้อัตราส่วน สัดส่วนและร้อยละ ในการแก้ปัญหาคณิตศาสตร์และปัญหาในชีวิตจริง</w:t>
            </w:r>
          </w:p>
        </w:tc>
        <w:tc>
          <w:tcPr>
            <w:tcW w:w="1740" w:type="dxa"/>
          </w:tcPr>
          <w:p w14:paraId="676C81FE" w14:textId="77777777" w:rsidR="001038DF" w:rsidRPr="00FF45AD" w:rsidRDefault="001038DF" w:rsidP="001038DF">
            <w:pPr>
              <w:spacing w:before="120"/>
              <w:ind w:left="288" w:hanging="288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FF45AD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FF45AD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FF45AD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Pr="00FF45AD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Pr="00FF45AD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คิด</w:t>
            </w:r>
          </w:p>
          <w:p w14:paraId="48C3D367" w14:textId="77777777" w:rsidR="001038DF" w:rsidRPr="00FF45AD" w:rsidRDefault="001038DF" w:rsidP="001038DF">
            <w:pPr>
              <w:spacing w:before="120"/>
              <w:ind w:left="288" w:hanging="288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FF45AD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)</w:t>
            </w:r>
            <w:r w:rsidRPr="00FF45AD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FF45AD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Pr="00FF45AD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FF45AD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แก้ปัญหา</w:t>
            </w:r>
          </w:p>
          <w:p w14:paraId="49D27794" w14:textId="1B91E000" w:rsidR="001038DF" w:rsidRPr="001B056A" w:rsidRDefault="001038DF" w:rsidP="001038DF">
            <w:pPr>
              <w:tabs>
                <w:tab w:val="left" w:pos="31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FF45AD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)</w:t>
            </w:r>
            <w:r w:rsidRPr="00FF45AD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FF45AD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Pr="00FF45AD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  <w:r w:rsidRPr="00FF45AD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ใช้เทคโนโลยี</w:t>
            </w:r>
          </w:p>
        </w:tc>
        <w:tc>
          <w:tcPr>
            <w:tcW w:w="2335" w:type="dxa"/>
          </w:tcPr>
          <w:p w14:paraId="464B21B6" w14:textId="77777777" w:rsidR="001038DF" w:rsidRDefault="001038DF" w:rsidP="00320554">
            <w:pPr>
              <w:spacing w:before="120"/>
              <w:ind w:firstLine="288"/>
              <w:rPr>
                <w:rFonts w:ascii="TH SarabunPSK" w:hAnsi="TH SarabunPSK" w:cs="TH SarabunPSK"/>
                <w:sz w:val="32"/>
                <w:szCs w:val="32"/>
              </w:rPr>
            </w:pPr>
            <w:r w:rsidRPr="00FF45AD">
              <w:rPr>
                <w:rFonts w:ascii="TH SarabunPSK" w:hAnsi="TH SarabunPSK" w:cs="TH SarabunPSK"/>
                <w:sz w:val="32"/>
                <w:szCs w:val="32"/>
                <w:cs/>
              </w:rPr>
              <w:t>อัตราส่วน คือ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FF45AD">
              <w:rPr>
                <w:rFonts w:ascii="TH SarabunPSK" w:hAnsi="TH SarabunPSK" w:cs="TH SarabunPSK"/>
                <w:sz w:val="32"/>
                <w:szCs w:val="32"/>
                <w:cs/>
              </w:rPr>
              <w:t>ความ</w:t>
            </w:r>
          </w:p>
          <w:p w14:paraId="46DA0653" w14:textId="77777777" w:rsidR="001038DF" w:rsidRDefault="001038DF" w:rsidP="00320554">
            <w:pPr>
              <w:rPr>
                <w:rFonts w:ascii="TH SarabunPSK" w:eastAsiaTheme="minorEastAsia" w:hAnsi="TH SarabunPSK" w:cs="TH SarabunPSK"/>
                <w:sz w:val="24"/>
                <w:szCs w:val="24"/>
              </w:rPr>
            </w:pPr>
            <w:r w:rsidRPr="00FF45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ัมพันธ์ที่แสดงการเปรียบเทียบปริมาณสองปริมาณ ซึ่งอาจมีหน่วยเดียวกัน หรือ ต่างกันก็ได้ แทนอัตราส่วนของปริมาณ </w:t>
            </w:r>
            <w:r w:rsidRPr="00FF45AD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FF45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ต่อปริมาณ </w:t>
            </w:r>
            <w:r w:rsidRPr="00FF45AD">
              <w:rPr>
                <w:rFonts w:ascii="TH SarabunPSK" w:hAnsi="TH SarabunPSK" w:cs="TH SarabunPSK"/>
                <w:sz w:val="32"/>
                <w:szCs w:val="32"/>
              </w:rPr>
              <w:t xml:space="preserve">b </w:t>
            </w:r>
            <w:r w:rsidRPr="00FF45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ด้วยสัญลักษณ์ </w:t>
            </w:r>
            <w:r w:rsidRPr="00FF45AD">
              <w:rPr>
                <w:rFonts w:ascii="TH SarabunPSK" w:hAnsi="TH SarabunPSK" w:cs="TH SarabunPSK"/>
                <w:sz w:val="32"/>
                <w:szCs w:val="32"/>
              </w:rPr>
              <w:t xml:space="preserve">a : b </w:t>
            </w:r>
            <w:r w:rsidRPr="00FF45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หรือ </w:t>
            </w:r>
            <m:oMath>
              <m:f>
                <m:fPr>
                  <m:ctrlPr>
                    <w:rPr>
                      <w:rFonts w:ascii="Cambria Math" w:hAnsi="Cambria Math" w:cs="TH SarabunPSK"/>
                      <w:iCs/>
                      <w:sz w:val="24"/>
                      <w:szCs w:val="3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H SarabunPSK"/>
                      <w:sz w:val="24"/>
                      <w:szCs w:val="32"/>
                    </w:rPr>
                    <m:t>a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H SarabunPSK"/>
                      <w:sz w:val="24"/>
                      <w:szCs w:val="32"/>
                    </w:rPr>
                    <m:t>b</m:t>
                  </m:r>
                </m:den>
              </m:f>
            </m:oMath>
            <w:r>
              <w:rPr>
                <w:rFonts w:ascii="TH SarabunPSK" w:eastAsiaTheme="minorEastAsia" w:hAnsi="TH SarabunPSK" w:cs="TH SarabunPSK" w:hint="cs"/>
                <w:iCs/>
                <w:sz w:val="24"/>
                <w:szCs w:val="32"/>
                <w:cs/>
              </w:rPr>
              <w:t xml:space="preserve"> </w:t>
            </w:r>
            <w:r w:rsidRPr="00FF45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ัดส่วน คือ ประโยคที่แสดงการเท่ากันอัตราส่วนสองอัตราส่วน อัตราส่วนและร้อยละ สามารถเขียนร้อยละ </w:t>
            </w:r>
            <w:r w:rsidRPr="00FF45AD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FF45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หรือ </w:t>
            </w:r>
            <w:r w:rsidRPr="00FF45AD">
              <w:rPr>
                <w:rFonts w:ascii="TH SarabunPSK" w:hAnsi="TH SarabunPSK" w:cs="TH SarabunPSK"/>
                <w:sz w:val="32"/>
                <w:szCs w:val="32"/>
              </w:rPr>
              <w:t xml:space="preserve">a % </w:t>
            </w:r>
            <w:r w:rsidRPr="00FF45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ในรูปอัตราส่วนได้เป็น </w:t>
            </w:r>
            <w:r w:rsidRPr="00FF45AD">
              <w:rPr>
                <w:rFonts w:ascii="TH SarabunPSK" w:hAnsi="TH SarabunPSK" w:cs="TH SarabunPSK"/>
                <w:sz w:val="32"/>
                <w:szCs w:val="32"/>
              </w:rPr>
              <w:t xml:space="preserve">a : </w:t>
            </w:r>
            <w:r w:rsidRPr="00FF45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100 หรือ </w:t>
            </w:r>
            <m:oMath>
              <m:f>
                <m:fPr>
                  <m:ctrlPr>
                    <w:rPr>
                      <w:rFonts w:ascii="Cambria Math" w:hAnsi="Cambria Math" w:cs="TH SarabunPSK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H SarabunPSK"/>
                      <w:sz w:val="24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hAnsi="Cambria Math" w:cs="TH SarabunPSK"/>
                      <w:sz w:val="24"/>
                      <w:szCs w:val="24"/>
                    </w:rPr>
                    <m:t>100</m:t>
                  </m:r>
                </m:den>
              </m:f>
            </m:oMath>
          </w:p>
          <w:p w14:paraId="449EAAEA" w14:textId="77777777" w:rsidR="001038DF" w:rsidRDefault="001038DF" w:rsidP="001038DF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700B2DA9" w14:textId="77777777" w:rsidR="001038DF" w:rsidRDefault="001038DF" w:rsidP="001038DF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71C65954" w14:textId="77777777" w:rsidR="001038DF" w:rsidRDefault="001038DF" w:rsidP="001038DF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BB2BD61" w14:textId="77777777" w:rsidR="001038DF" w:rsidRDefault="001038DF" w:rsidP="001038DF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126809F8" w14:textId="77777777" w:rsidR="001038DF" w:rsidRDefault="001038DF" w:rsidP="001038DF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5FD48502" w14:textId="77777777" w:rsidR="001038DF" w:rsidRDefault="001038DF" w:rsidP="001038DF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41A926B4" w14:textId="77777777" w:rsidR="001038DF" w:rsidRDefault="001038DF" w:rsidP="001038DF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7974A52" w14:textId="77777777" w:rsidR="001038DF" w:rsidRDefault="001038DF" w:rsidP="001038DF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685C0FB" w14:textId="77777777" w:rsidR="001038DF" w:rsidRDefault="001038DF" w:rsidP="001038DF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33FF5ED3" w14:textId="77777777" w:rsidR="001038DF" w:rsidRDefault="001038DF" w:rsidP="001038DF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1B5A6167" w14:textId="74491D8B" w:rsidR="001038DF" w:rsidRPr="00A44ACA" w:rsidRDefault="001038DF" w:rsidP="001038DF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01" w:type="dxa"/>
          </w:tcPr>
          <w:p w14:paraId="75577D6A" w14:textId="150D7383" w:rsidR="001038DF" w:rsidRPr="00A44ACA" w:rsidRDefault="001038DF" w:rsidP="001038DF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2</w:t>
            </w:r>
          </w:p>
        </w:tc>
      </w:tr>
      <w:tr w:rsidR="001038DF" w14:paraId="367221D5" w14:textId="77777777" w:rsidTr="00E41482">
        <w:trPr>
          <w:cantSplit/>
          <w:trHeight w:val="9053"/>
        </w:trPr>
        <w:tc>
          <w:tcPr>
            <w:tcW w:w="1823" w:type="dxa"/>
          </w:tcPr>
          <w:p w14:paraId="74F719BC" w14:textId="77777777" w:rsidR="001038DF" w:rsidRDefault="001038DF" w:rsidP="001038DF">
            <w:pPr>
              <w:tabs>
                <w:tab w:val="left" w:pos="720"/>
              </w:tabs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46A3312A" w14:textId="5AD8EE5B" w:rsidR="001038DF" w:rsidRPr="001145DD" w:rsidRDefault="001038DF" w:rsidP="001038DF">
            <w:pPr>
              <w:tabs>
                <w:tab w:val="left" w:pos="72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</w:p>
          <w:p w14:paraId="1CD4EC44" w14:textId="7DA1F970" w:rsidR="001038DF" w:rsidRPr="001145DD" w:rsidRDefault="001038DF" w:rsidP="001038DF">
            <w:pPr>
              <w:tabs>
                <w:tab w:val="left" w:pos="720"/>
              </w:tabs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BA2189">
              <w:rPr>
                <w:rFonts w:ascii="TH SarabunPSK" w:hAnsi="TH SarabunPSK" w:cs="TH SarabunPSK"/>
                <w:sz w:val="32"/>
                <w:szCs w:val="32"/>
                <w:cs/>
              </w:rPr>
              <w:t>การสร้างทางเรขาคณิต</w:t>
            </w:r>
          </w:p>
        </w:tc>
        <w:tc>
          <w:tcPr>
            <w:tcW w:w="2120" w:type="dxa"/>
          </w:tcPr>
          <w:p w14:paraId="49EB2E14" w14:textId="77777777" w:rsidR="001038DF" w:rsidRPr="004F4D46" w:rsidRDefault="001038DF" w:rsidP="001038DF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F4D4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5E53A0C9" w14:textId="77777777" w:rsidR="001038DF" w:rsidRDefault="001038DF" w:rsidP="001038DF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F4D46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-</w:t>
            </w:r>
          </w:p>
          <w:p w14:paraId="494C31F6" w14:textId="77777777" w:rsidR="001038DF" w:rsidRPr="00873D04" w:rsidRDefault="001038DF" w:rsidP="001038DF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</w:pPr>
          </w:p>
          <w:p w14:paraId="0B257646" w14:textId="77777777" w:rsidR="001038DF" w:rsidRPr="00873D04" w:rsidRDefault="001038DF" w:rsidP="001038DF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873D04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37370EFB" w14:textId="77777777" w:rsidR="001038DF" w:rsidRDefault="001038DF" w:rsidP="001038DF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 xml:space="preserve">ค 2.2 ม.1/1 </w:t>
            </w:r>
          </w:p>
          <w:p w14:paraId="2F78BB4E" w14:textId="56468BD3" w:rsidR="001038DF" w:rsidRPr="004F4D46" w:rsidRDefault="001038DF" w:rsidP="001038DF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FF45AD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 xml:space="preserve">ใช้ความรู้ทางเรขาคณิตและเครื่องมือ เช่น วงเวียนและสันตรง รวมทั้งโปรแกรม </w:t>
            </w:r>
            <w:r w:rsidRPr="00FF45AD">
              <w:rPr>
                <w:rFonts w:ascii="TH SarabunPSK" w:hAnsi="TH SarabunPSK" w:cs="TH SarabunPSK"/>
                <w:color w:val="00B0F0"/>
                <w:sz w:val="32"/>
                <w:szCs w:val="32"/>
              </w:rPr>
              <w:t xml:space="preserve">The Geometer’s Sketchpad </w:t>
            </w:r>
            <w:r w:rsidRPr="00FF45AD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หรือโปรแกรมเรขาคณิตพลวัตอื่น ๆ เพื่อสร้างรูปเรขาคณิต ตลอดจนนำความรู้เกี่ยวกับการสร้างนี้ไปประยุกต์ใช้ในการแก้ปัญหาในชีวิตจริง</w:t>
            </w:r>
          </w:p>
        </w:tc>
        <w:tc>
          <w:tcPr>
            <w:tcW w:w="1740" w:type="dxa"/>
          </w:tcPr>
          <w:p w14:paraId="6B6EF2EB" w14:textId="77777777" w:rsidR="001038DF" w:rsidRPr="004F4D46" w:rsidRDefault="001038DF" w:rsidP="001038DF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73D04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873D04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873D0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Pr="00873D04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4F4D4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สื่อสาร</w:t>
            </w:r>
          </w:p>
          <w:p w14:paraId="1A6A1656" w14:textId="77777777" w:rsidR="001038DF" w:rsidRPr="004F4D46" w:rsidRDefault="001038DF" w:rsidP="001038DF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73D0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2)</w:t>
            </w:r>
            <w:r w:rsidRPr="00873D0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>สมรรถนะที่ 2</w:t>
            </w:r>
            <w:r w:rsidRPr="004F4D4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คิด</w:t>
            </w:r>
          </w:p>
          <w:p w14:paraId="45B66791" w14:textId="72E7A98C" w:rsidR="001038DF" w:rsidRPr="00FF45AD" w:rsidRDefault="001038DF" w:rsidP="001038DF">
            <w:pPr>
              <w:spacing w:before="120"/>
              <w:ind w:left="288" w:hanging="288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873D04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873D0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873D0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  <w:r w:rsidRPr="004F4D4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น</w:t>
            </w:r>
            <w:r w:rsidRPr="004F4D4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ารใช้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เทคโนโลยี</w:t>
            </w:r>
          </w:p>
        </w:tc>
        <w:tc>
          <w:tcPr>
            <w:tcW w:w="2335" w:type="dxa"/>
          </w:tcPr>
          <w:p w14:paraId="3C604490" w14:textId="77777777" w:rsidR="001038DF" w:rsidRPr="00FF45AD" w:rsidRDefault="001038DF" w:rsidP="00493421">
            <w:pPr>
              <w:spacing w:before="120"/>
              <w:ind w:firstLine="288"/>
              <w:rPr>
                <w:rFonts w:ascii="TH SarabunPSK" w:hAnsi="TH SarabunPSK" w:cs="TH SarabunPSK"/>
                <w:sz w:val="32"/>
                <w:szCs w:val="32"/>
              </w:rPr>
            </w:pPr>
            <w:r w:rsidRPr="00FF45AD">
              <w:rPr>
                <w:rFonts w:ascii="TH SarabunPSK" w:hAnsi="TH SarabunPSK" w:cs="TH SarabunPSK"/>
                <w:sz w:val="32"/>
                <w:szCs w:val="32"/>
                <w:cs/>
              </w:rPr>
              <w:t>การสร้างพื้นฐานเป็นการสร้างรูปเรขาคณิตที่ใช้เครื่องมือเพียงสองชนิด ได้แก่ สันตรงและวงเวียน ซึ่งมีรายละเอียด ดังนี้</w:t>
            </w:r>
          </w:p>
          <w:p w14:paraId="543326F2" w14:textId="77777777" w:rsidR="001038DF" w:rsidRPr="00FF45AD" w:rsidRDefault="001038DF" w:rsidP="00493421">
            <w:pPr>
              <w:ind w:left="55"/>
              <w:rPr>
                <w:rFonts w:ascii="TH SarabunPSK" w:hAnsi="TH SarabunPSK" w:cs="TH SarabunPSK"/>
                <w:sz w:val="32"/>
                <w:szCs w:val="32"/>
              </w:rPr>
            </w:pPr>
            <w:r w:rsidRPr="00FF45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1. การสร้างเกี่ยวกับส่วนของเส้นตรง  </w:t>
            </w:r>
          </w:p>
          <w:p w14:paraId="4969FB90" w14:textId="77777777" w:rsidR="001038DF" w:rsidRPr="00FF45AD" w:rsidRDefault="001038DF" w:rsidP="0049342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FF45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2. การสร้างเกี่ยวกับมุม  </w:t>
            </w:r>
          </w:p>
          <w:p w14:paraId="01E4A180" w14:textId="77777777" w:rsidR="001038DF" w:rsidRPr="00FF45AD" w:rsidRDefault="001038DF" w:rsidP="0049342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FF45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3. การสร้างเกี่ยวกับเส้นตั้งฉาก  </w:t>
            </w:r>
          </w:p>
          <w:p w14:paraId="3B146B57" w14:textId="77777777" w:rsidR="001038DF" w:rsidRDefault="001038DF" w:rsidP="0049342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FF45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4. การสร้างเกี่ยวกับมุมที่มีขนาดต่าง ๆ  </w:t>
            </w:r>
          </w:p>
          <w:p w14:paraId="1966B929" w14:textId="77777777" w:rsidR="001038DF" w:rsidRPr="00FF45AD" w:rsidRDefault="001038DF" w:rsidP="0049342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FF45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5. การสร้างเส้นขนาน  </w:t>
            </w:r>
          </w:p>
          <w:p w14:paraId="01B0036A" w14:textId="6CAD935E" w:rsidR="001038DF" w:rsidRPr="00FF45AD" w:rsidRDefault="001038DF" w:rsidP="0049342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F45A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6. การนำความรู้เกี่ยวกับการสร้างพื้นฐานเรขาคณิตไปใช้ชีวิตจริงซึ่งเป็นพื้นฐานในการสร้างรูปเรขาคณิตต่าง ๆ เช่น รูปสามเหลี่ยม </w:t>
            </w:r>
            <w:r w:rsidR="00493421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    </w:t>
            </w:r>
            <w:r w:rsidRPr="00FF45AD">
              <w:rPr>
                <w:rFonts w:ascii="TH SarabunPSK" w:hAnsi="TH SarabunPSK" w:cs="TH SarabunPSK"/>
                <w:sz w:val="32"/>
                <w:szCs w:val="32"/>
                <w:cs/>
              </w:rPr>
              <w:t>รูปสี่เหลี่ยม วงกลม</w:t>
            </w:r>
          </w:p>
        </w:tc>
        <w:tc>
          <w:tcPr>
            <w:tcW w:w="1001" w:type="dxa"/>
          </w:tcPr>
          <w:p w14:paraId="587FB5E6" w14:textId="5E883B1E" w:rsidR="001038DF" w:rsidRDefault="001038DF" w:rsidP="001038DF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5</w:t>
            </w:r>
          </w:p>
        </w:tc>
      </w:tr>
      <w:tr w:rsidR="001038DF" w14:paraId="13FD0D67" w14:textId="77777777" w:rsidTr="001038DF">
        <w:trPr>
          <w:trHeight w:val="3888"/>
        </w:trPr>
        <w:tc>
          <w:tcPr>
            <w:tcW w:w="1823" w:type="dxa"/>
          </w:tcPr>
          <w:p w14:paraId="34F0BE94" w14:textId="77777777" w:rsidR="001038DF" w:rsidRDefault="001038DF" w:rsidP="001038DF">
            <w:pPr>
              <w:tabs>
                <w:tab w:val="left" w:pos="720"/>
              </w:tabs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12CC11E1" w14:textId="743025D5" w:rsidR="001038DF" w:rsidRPr="001145DD" w:rsidRDefault="001038DF" w:rsidP="001038DF">
            <w:pPr>
              <w:tabs>
                <w:tab w:val="left" w:pos="72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</w:t>
            </w:r>
          </w:p>
          <w:p w14:paraId="04157F54" w14:textId="39D69D9C" w:rsidR="001038DF" w:rsidRPr="001145DD" w:rsidRDefault="001038DF" w:rsidP="001038DF">
            <w:pPr>
              <w:tabs>
                <w:tab w:val="left" w:pos="720"/>
              </w:tabs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BA2189">
              <w:rPr>
                <w:rFonts w:ascii="TH SarabunPSK" w:hAnsi="TH SarabunPSK" w:cs="TH SarabunPSK"/>
                <w:sz w:val="32"/>
                <w:szCs w:val="32"/>
                <w:cs/>
              </w:rPr>
              <w:t>สมการเชิงเส้นสองตัวแปร</w:t>
            </w:r>
          </w:p>
        </w:tc>
        <w:tc>
          <w:tcPr>
            <w:tcW w:w="2120" w:type="dxa"/>
          </w:tcPr>
          <w:p w14:paraId="79693E56" w14:textId="77777777" w:rsidR="001038DF" w:rsidRPr="004F4D46" w:rsidRDefault="001038DF" w:rsidP="001038DF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F4D4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5589732F" w14:textId="77777777" w:rsidR="001038DF" w:rsidRDefault="001038DF" w:rsidP="001038DF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-</w:t>
            </w:r>
          </w:p>
          <w:p w14:paraId="1514BB5A" w14:textId="77777777" w:rsidR="001038DF" w:rsidRPr="004F4D46" w:rsidRDefault="001038DF" w:rsidP="001038DF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5764270A" w14:textId="77777777" w:rsidR="001038DF" w:rsidRPr="00F95FF0" w:rsidRDefault="001038DF" w:rsidP="001038DF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F95FF0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383A7F14" w14:textId="77777777" w:rsidR="001038DF" w:rsidRDefault="001038DF" w:rsidP="001038DF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 xml:space="preserve">ค 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.3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 xml:space="preserve"> ม.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/2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</w:p>
          <w:p w14:paraId="3729F0F1" w14:textId="77777777" w:rsidR="001038DF" w:rsidRPr="00FF45AD" w:rsidRDefault="001038DF" w:rsidP="001038DF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FF45AD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เข้าใจและใช้ความรู้เกี่ยวกับกราฟในการแก้ปัญหาคณิตศาสตร์และปัญหาในชีวิตจริง</w:t>
            </w:r>
          </w:p>
          <w:p w14:paraId="5F0D1CC0" w14:textId="77777777" w:rsidR="001038DF" w:rsidRDefault="001038DF" w:rsidP="001038DF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 xml:space="preserve">ค 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.3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 xml:space="preserve"> ม.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/3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</w:p>
          <w:p w14:paraId="47C25AC9" w14:textId="1514CB5E" w:rsidR="001038DF" w:rsidRPr="004F4D46" w:rsidRDefault="001038DF" w:rsidP="001038DF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FF45AD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เข้าใจและใช้ความรู้เกี่ยวกับความสัมพันธ์เชิงเส้นในการ</w:t>
            </w:r>
            <w:r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แ</w:t>
            </w:r>
            <w:r w:rsidRPr="00FF45AD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ก้ปัญหาคณิตศาสตร์และปัญหาในชีวิตจริง</w:t>
            </w:r>
          </w:p>
        </w:tc>
        <w:tc>
          <w:tcPr>
            <w:tcW w:w="1740" w:type="dxa"/>
          </w:tcPr>
          <w:p w14:paraId="59CA91EA" w14:textId="77777777" w:rsidR="001038DF" w:rsidRPr="004F4D46" w:rsidRDefault="001038DF" w:rsidP="001038DF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F95FF0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F95FF0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F95FF0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Pr="00F95FF0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4F4D4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สื่อสาร</w:t>
            </w:r>
          </w:p>
          <w:p w14:paraId="4B4CA3C3" w14:textId="77777777" w:rsidR="001038DF" w:rsidRPr="004F4D46" w:rsidRDefault="001038DF" w:rsidP="001038DF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F95FF0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2)</w:t>
            </w:r>
            <w:r w:rsidRPr="00F95FF0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>สมรรถนะที่ 2</w:t>
            </w:r>
            <w:r w:rsidRPr="004F4D4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คิด</w:t>
            </w:r>
          </w:p>
          <w:p w14:paraId="56333CF1" w14:textId="77777777" w:rsidR="001038DF" w:rsidRPr="004F4D46" w:rsidRDefault="001038DF" w:rsidP="001038DF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F95FF0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F95FF0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F95FF0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4F4D4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แก้ปัญหา</w:t>
            </w:r>
          </w:p>
          <w:p w14:paraId="06219D60" w14:textId="77777777" w:rsidR="001038DF" w:rsidRPr="00873D04" w:rsidRDefault="001038DF" w:rsidP="001038DF">
            <w:pPr>
              <w:spacing w:before="120"/>
              <w:ind w:left="288" w:hanging="288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335" w:type="dxa"/>
          </w:tcPr>
          <w:p w14:paraId="0E693DF1" w14:textId="77777777" w:rsidR="00493421" w:rsidRDefault="001038DF" w:rsidP="00493421">
            <w:pPr>
              <w:spacing w:before="120"/>
              <w:ind w:firstLine="288"/>
              <w:rPr>
                <w:rFonts w:ascii="TH SarabunPSK" w:hAnsi="TH SarabunPSK" w:cs="TH SarabunPSK"/>
                <w:sz w:val="32"/>
                <w:szCs w:val="32"/>
              </w:rPr>
            </w:pPr>
            <w:r w:rsidRPr="004934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ู่อันดับและกราฟของคู่อันดับเป็นการแสดงความสัมพันธ์ระหว่างปริมาณสองกลุ่ม โดยปริมาณในกลุ่มที่หนึ่งเขียนแสดงบนเส้นจำนวนในแนวนอน และปริมาณในกลุ่มที่สองเขียนแสดงบนเส้นจำนวนในแนวตั้ง </w:t>
            </w:r>
          </w:p>
          <w:p w14:paraId="0F353985" w14:textId="68EE0601" w:rsidR="001038DF" w:rsidRPr="00493421" w:rsidRDefault="001038DF" w:rsidP="00493421">
            <w:pPr>
              <w:spacing w:before="120"/>
              <w:ind w:firstLine="288"/>
              <w:rPr>
                <w:rFonts w:ascii="TH SarabunPSK" w:hAnsi="TH SarabunPSK" w:cs="TH SarabunPSK"/>
                <w:sz w:val="32"/>
                <w:szCs w:val="32"/>
              </w:rPr>
            </w:pPr>
            <w:r w:rsidRPr="00493421">
              <w:rPr>
                <w:rFonts w:ascii="TH SarabunPSK" w:hAnsi="TH SarabunPSK" w:cs="TH SarabunPSK"/>
                <w:sz w:val="32"/>
                <w:szCs w:val="32"/>
                <w:cs/>
              </w:rPr>
              <w:t>การอ่านและการแปลความหมายของกราฟในระบบพิกัดฉากจะต้องพิจารณาจากความสัมพันธ์ ซึ่งสามารถบอกแนวโน้มของการเปลี่ยนแปลงระหว่างปริมาณในกลุ่มทั้งสองได้ กราฟแสดงความเกี่ยวข้องระหว่างปริมาณสองชุดที่มี</w:t>
            </w:r>
            <w:r w:rsidRPr="00493421">
              <w:rPr>
                <w:rFonts w:ascii="TH SarabunPSK" w:hAnsi="TH SarabunPSK" w:cs="TH SarabunPSK"/>
                <w:spacing w:val="-2"/>
                <w:sz w:val="32"/>
                <w:szCs w:val="32"/>
                <w:cs/>
              </w:rPr>
              <w:t>ความสัมพันธ์เชิงเส้น มีลักษณะเป็นเส้นตรง ส่วนหนึ่ง</w:t>
            </w:r>
            <w:r w:rsidRPr="00493421">
              <w:rPr>
                <w:rFonts w:ascii="TH SarabunPSK" w:hAnsi="TH SarabunPSK" w:cs="TH SarabunPSK"/>
                <w:sz w:val="32"/>
                <w:szCs w:val="32"/>
                <w:cs/>
              </w:rPr>
              <w:t>ของเส้นตรง หรือเป็นจุดที่เรียงในแนวเส้นตรงเดียวกัน และสมการเชิงเส้นสองตัวแปรที่มีคำตอบเดียว มีหลายคำตอบ หรือไม่มีคำตอบพิจารณาได้จากกราฟของสมการเชิงเส้นสองตัวแปรนั้นๆ รวมทั้ง</w:t>
            </w:r>
            <w:r w:rsidRPr="00493421">
              <w:rPr>
                <w:rFonts w:ascii="TH SarabunPSK" w:hAnsi="TH SarabunPSK" w:cs="TH SarabunPSK"/>
                <w:spacing w:val="-2"/>
                <w:sz w:val="32"/>
                <w:szCs w:val="32"/>
                <w:cs/>
              </w:rPr>
              <w:t>สามารถนำความรู้เกี่ยวกับสามการเชิงเส้นสองตัวแปร</w:t>
            </w:r>
            <w:r w:rsidRPr="004934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และกราฟของความสัมพันธ์เชิงเส้นในชีวิตจริง</w:t>
            </w:r>
          </w:p>
          <w:p w14:paraId="146811C7" w14:textId="77777777" w:rsidR="001038DF" w:rsidRPr="00493421" w:rsidRDefault="001038DF" w:rsidP="00493421">
            <w:pPr>
              <w:spacing w:before="120"/>
              <w:ind w:firstLine="288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529F22DF" w14:textId="07EC6EEC" w:rsidR="001038DF" w:rsidRPr="00493421" w:rsidRDefault="001038DF" w:rsidP="00493421">
            <w:pPr>
              <w:spacing w:before="120"/>
              <w:ind w:firstLine="288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001" w:type="dxa"/>
          </w:tcPr>
          <w:p w14:paraId="3E09AB4A" w14:textId="058E8B15" w:rsidR="001038DF" w:rsidRDefault="001038DF" w:rsidP="001038DF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7</w:t>
            </w:r>
          </w:p>
        </w:tc>
      </w:tr>
      <w:tr w:rsidR="001038DF" w:rsidRPr="00F25956" w14:paraId="6C74296F" w14:textId="77777777" w:rsidTr="00E41482">
        <w:tc>
          <w:tcPr>
            <w:tcW w:w="1823" w:type="dxa"/>
          </w:tcPr>
          <w:p w14:paraId="2676761A" w14:textId="77777777" w:rsidR="001038DF" w:rsidRDefault="001038DF" w:rsidP="00E41482">
            <w:pPr>
              <w:tabs>
                <w:tab w:val="left" w:pos="720"/>
              </w:tabs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299D9A10" w14:textId="0155A144" w:rsidR="001038DF" w:rsidRPr="001145DD" w:rsidRDefault="001038DF" w:rsidP="00E41482">
            <w:pPr>
              <w:tabs>
                <w:tab w:val="left" w:pos="72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4</w:t>
            </w:r>
          </w:p>
          <w:p w14:paraId="1E2C30C1" w14:textId="77777777" w:rsidR="001038DF" w:rsidRPr="00262BF7" w:rsidRDefault="001038DF" w:rsidP="00E41482">
            <w:pPr>
              <w:ind w:left="-14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A2189">
              <w:rPr>
                <w:rFonts w:ascii="TH SarabunPSK" w:hAnsi="TH SarabunPSK" w:cs="TH SarabunPSK"/>
                <w:sz w:val="32"/>
                <w:szCs w:val="32"/>
                <w:cs/>
              </w:rPr>
              <w:t>สถิติ</w:t>
            </w:r>
          </w:p>
        </w:tc>
        <w:tc>
          <w:tcPr>
            <w:tcW w:w="2120" w:type="dxa"/>
          </w:tcPr>
          <w:p w14:paraId="205726E5" w14:textId="77777777" w:rsidR="001038DF" w:rsidRPr="004F4D46" w:rsidRDefault="001038DF" w:rsidP="00E41482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F4D4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4A7BDD4F" w14:textId="77777777" w:rsidR="001038DF" w:rsidRDefault="001038DF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F4D4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-</w:t>
            </w:r>
          </w:p>
          <w:p w14:paraId="0CE5E96F" w14:textId="77777777" w:rsidR="001038DF" w:rsidRPr="004F4D46" w:rsidRDefault="001038DF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  <w:p w14:paraId="6B38F09B" w14:textId="77777777" w:rsidR="001038DF" w:rsidRPr="00CF3EE6" w:rsidRDefault="001038DF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CF3EE6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02736DBD" w14:textId="77777777" w:rsidR="001038DF" w:rsidRDefault="001038DF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 xml:space="preserve">ค 3.1 ม.1/1 </w:t>
            </w:r>
          </w:p>
          <w:p w14:paraId="21458FDA" w14:textId="77777777" w:rsidR="001038DF" w:rsidRPr="00FF45AD" w:rsidRDefault="001038DF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F45AD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เข้าใจและใช้ความรู้ทางสถิติในการนำเสนอข้อมูลและแปลความหมายข้อมูล รวมทั้งนำสถิติไปใช้ในชีวิตจริงโดยใช้เทคโนโลยีที่เหมาะสม</w:t>
            </w:r>
          </w:p>
        </w:tc>
        <w:tc>
          <w:tcPr>
            <w:tcW w:w="1740" w:type="dxa"/>
          </w:tcPr>
          <w:p w14:paraId="04AC6DC7" w14:textId="77777777" w:rsidR="001038DF" w:rsidRPr="004F4D46" w:rsidRDefault="001038DF" w:rsidP="00E41482">
            <w:pPr>
              <w:tabs>
                <w:tab w:val="left" w:pos="156"/>
                <w:tab w:val="left" w:pos="310"/>
                <w:tab w:val="left" w:pos="340"/>
              </w:tabs>
              <w:spacing w:before="120"/>
              <w:ind w:left="317" w:hanging="317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B36B76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B36B76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B36B7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Pr="00B36B76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4F4D4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สื่อสาร</w:t>
            </w:r>
          </w:p>
          <w:p w14:paraId="65FC0BA9" w14:textId="77777777" w:rsidR="001038DF" w:rsidRPr="004F4D46" w:rsidRDefault="001038DF" w:rsidP="00E41482">
            <w:pPr>
              <w:tabs>
                <w:tab w:val="left" w:pos="156"/>
                <w:tab w:val="left" w:pos="310"/>
                <w:tab w:val="left" w:pos="340"/>
              </w:tabs>
              <w:ind w:left="321" w:hanging="321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B36B7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2)</w:t>
            </w:r>
            <w:r w:rsidRPr="00B36B7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>สมรรถนะที่ 2</w:t>
            </w:r>
            <w:r w:rsidRPr="004F4D4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น</w:t>
            </w:r>
            <w:r w:rsidRPr="004F4D4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ารคิด</w:t>
            </w:r>
          </w:p>
          <w:p w14:paraId="11583E38" w14:textId="77777777" w:rsidR="001038DF" w:rsidRPr="004F4D46" w:rsidRDefault="001038DF" w:rsidP="00E41482">
            <w:pPr>
              <w:tabs>
                <w:tab w:val="left" w:pos="156"/>
                <w:tab w:val="left" w:pos="310"/>
                <w:tab w:val="left" w:pos="340"/>
              </w:tabs>
              <w:ind w:left="321" w:hanging="321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B36B76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B36B7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B36B7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  <w:r w:rsidRPr="004F4D4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ใช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้เทคโนโลยี</w:t>
            </w:r>
          </w:p>
        </w:tc>
        <w:tc>
          <w:tcPr>
            <w:tcW w:w="2335" w:type="dxa"/>
          </w:tcPr>
          <w:p w14:paraId="0157AC6F" w14:textId="7679F767" w:rsidR="001038DF" w:rsidRPr="004F4D46" w:rsidRDefault="001038DF" w:rsidP="00493421">
            <w:pPr>
              <w:spacing w:before="120"/>
              <w:ind w:firstLine="28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A2189">
              <w:rPr>
                <w:rFonts w:ascii="TH SarabunPSK" w:hAnsi="TH SarabunPSK" w:cs="TH SarabunPSK"/>
                <w:sz w:val="32"/>
                <w:szCs w:val="32"/>
                <w:cs/>
              </w:rPr>
              <w:t>การตั้งคำถามทางสถิติที่ทำให้เกิดการเก็บรวบรวมข้อมูลด้วยวิธีการที่เหมาะสม การนำเสนอข้อมูลเป็นการจัดหมวดหมู่ให้มีความสัมพันธ์กันตามวัตถุประสงค์ที่เก็บรวบรวมข้อมูล ซึ่งจะช่วยให้อ่านแปลความหมายและวิเคราะห์ข้อมูลได้ง่ายขึ้น เพื่อนำไปประกอบการตัดสินใจในสถานการณ์ต่าง</w:t>
            </w:r>
            <w:r w:rsidR="00493421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BA2189">
              <w:rPr>
                <w:rFonts w:ascii="TH SarabunPSK" w:hAnsi="TH SarabunPSK" w:cs="TH SarabunPSK"/>
                <w:sz w:val="32"/>
                <w:szCs w:val="32"/>
                <w:cs/>
              </w:rPr>
              <w:t>ๆ และอภิปรายถึงความคลาดเคลื่อนที่อาจเกิดขึ้นได้จากการนำเสนอข้อมูลทางสถิติ</w:t>
            </w:r>
          </w:p>
        </w:tc>
        <w:tc>
          <w:tcPr>
            <w:tcW w:w="1001" w:type="dxa"/>
          </w:tcPr>
          <w:p w14:paraId="1B7ED9BF" w14:textId="77777777" w:rsidR="001038DF" w:rsidRPr="00F25956" w:rsidRDefault="001038DF" w:rsidP="00E41482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6</w:t>
            </w:r>
          </w:p>
        </w:tc>
      </w:tr>
    </w:tbl>
    <w:p w14:paraId="365BD31F" w14:textId="74E8F21E" w:rsidR="001038DF" w:rsidRDefault="001038DF" w:rsidP="00E65F70">
      <w:pPr>
        <w:spacing w:after="240" w:line="240" w:lineRule="auto"/>
        <w:rPr>
          <w:rFonts w:ascii="TH SarabunPSK" w:hAnsi="TH SarabunPSK" w:cs="TH SarabunPSK"/>
          <w:b/>
          <w:bCs/>
          <w:sz w:val="32"/>
          <w:szCs w:val="32"/>
        </w:rPr>
      </w:pPr>
    </w:p>
    <w:p w14:paraId="22BAC0C1" w14:textId="77777777" w:rsidR="004A0B23" w:rsidRDefault="004A0B23" w:rsidP="004A0B23">
      <w:pPr>
        <w:rPr>
          <w:rFonts w:ascii="TH SarabunPSK" w:hAnsi="TH SarabunPSK" w:cs="TH SarabunPSK"/>
          <w:b/>
          <w:bCs/>
          <w:color w:val="000000" w:themeColor="text1"/>
          <w:sz w:val="72"/>
          <w:szCs w:val="72"/>
          <w:cs/>
        </w:rPr>
        <w:sectPr w:rsidR="004A0B23" w:rsidSect="009B3E41">
          <w:headerReference w:type="default" r:id="rId10"/>
          <w:footerReference w:type="default" r:id="rId11"/>
          <w:type w:val="continuous"/>
          <w:pgSz w:w="11909" w:h="16834" w:code="9"/>
          <w:pgMar w:top="1440" w:right="1440" w:bottom="1440" w:left="1440" w:header="720" w:footer="720" w:gutter="0"/>
          <w:pgNumType w:start="1"/>
          <w:cols w:space="720"/>
          <w:docGrid w:linePitch="360"/>
        </w:sectPr>
      </w:pPr>
      <w:r>
        <w:rPr>
          <w:rFonts w:ascii="TH SarabunPSK" w:hAnsi="TH SarabunPSK" w:cs="TH SarabunPSK"/>
          <w:b/>
          <w:bCs/>
          <w:color w:val="000000" w:themeColor="text1"/>
          <w:sz w:val="72"/>
          <w:szCs w:val="72"/>
          <w:cs/>
        </w:rPr>
        <w:br w:type="page"/>
      </w:r>
    </w:p>
    <w:p w14:paraId="4A4D95B9" w14:textId="2D8223F2" w:rsidR="004A0B23" w:rsidRDefault="009B3E41" w:rsidP="004A0B23">
      <w:pPr>
        <w:rPr>
          <w:rFonts w:ascii="TH SarabunPSK" w:hAnsi="TH SarabunPSK" w:cs="TH SarabunPSK"/>
          <w:b/>
          <w:bCs/>
          <w:color w:val="000000" w:themeColor="text1"/>
          <w:sz w:val="72"/>
          <w:szCs w:val="72"/>
          <w:cs/>
        </w:rPr>
        <w:sectPr w:rsidR="004A0B23" w:rsidSect="004A0B23">
          <w:headerReference w:type="default" r:id="rId12"/>
          <w:type w:val="continuous"/>
          <w:pgSz w:w="11909" w:h="16834" w:code="9"/>
          <w:pgMar w:top="1440" w:right="1440" w:bottom="1440" w:left="1440" w:header="720" w:footer="720" w:gutter="0"/>
          <w:cols w:space="720"/>
          <w:docGrid w:linePitch="360"/>
        </w:sectPr>
      </w:pPr>
      <w:r>
        <w:rPr>
          <w:rFonts w:ascii="TH SarabunPSK" w:hAnsi="TH SarabunPSK" w:cs="TH SarabunPSK"/>
          <w:b/>
          <w:bCs/>
          <w:noProof/>
          <w:color w:val="000000" w:themeColor="text1"/>
          <w:sz w:val="72"/>
          <w:szCs w:val="72"/>
        </w:rPr>
        <w:drawing>
          <wp:anchor distT="0" distB="0" distL="114300" distR="114300" simplePos="0" relativeHeight="251695104" behindDoc="0" locked="0" layoutInCell="1" allowOverlap="1" wp14:anchorId="2D988F4D" wp14:editId="7E044887">
            <wp:simplePos x="0" y="0"/>
            <wp:positionH relativeFrom="page">
              <wp:align>right</wp:align>
            </wp:positionH>
            <wp:positionV relativeFrom="paragraph">
              <wp:posOffset>-914400</wp:posOffset>
            </wp:positionV>
            <wp:extent cx="7543165" cy="10373710"/>
            <wp:effectExtent l="0" t="0" r="635" b="889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36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4168" cy="103750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0B23">
        <w:rPr>
          <w:rFonts w:ascii="TH SarabunPSK" w:hAnsi="TH SarabunPSK" w:cs="TH SarabunPSK"/>
          <w:b/>
          <w:bCs/>
          <w:color w:val="000000" w:themeColor="text1"/>
          <w:sz w:val="72"/>
          <w:szCs w:val="72"/>
          <w:cs/>
        </w:rPr>
        <w:br w:type="page"/>
      </w:r>
    </w:p>
    <w:p w14:paraId="02285086" w14:textId="77777777" w:rsidR="001038DF" w:rsidRPr="004F671D" w:rsidRDefault="001038DF" w:rsidP="001038DF">
      <w:pPr>
        <w:spacing w:after="240" w:line="240" w:lineRule="auto"/>
        <w:jc w:val="center"/>
        <w:rPr>
          <w:rFonts w:ascii="TH SarabunPSK" w:hAnsi="TH SarabunPSK" w:cs="TH SarabunPSK"/>
          <w:b/>
          <w:bCs/>
          <w:color w:val="000000" w:themeColor="text1"/>
          <w:sz w:val="72"/>
          <w:szCs w:val="72"/>
          <w:cs/>
        </w:rPr>
      </w:pPr>
      <w:r w:rsidRPr="004F671D">
        <w:rPr>
          <w:rFonts w:ascii="TH SarabunPSK" w:hAnsi="TH SarabunPSK" w:cs="TH SarabunPSK" w:hint="cs"/>
          <w:b/>
          <w:bCs/>
          <w:color w:val="000000" w:themeColor="text1"/>
          <w:sz w:val="72"/>
          <w:szCs w:val="72"/>
          <w:cs/>
        </w:rPr>
        <w:t>คำอธิบายรายวิชา</w:t>
      </w:r>
    </w:p>
    <w:p w14:paraId="5FA5E1D2" w14:textId="77777777" w:rsidR="001038DF" w:rsidRPr="00A15192" w:rsidRDefault="001038DF" w:rsidP="001038DF">
      <w:pPr>
        <w:spacing w:after="0" w:line="240" w:lineRule="auto"/>
        <w:jc w:val="center"/>
        <w:rPr>
          <w:rFonts w:ascii="TH SarabunPSK" w:hAnsi="TH SarabunPSK" w:cs="TH SarabunPSK"/>
          <w:b/>
          <w:bCs/>
          <w:sz w:val="56"/>
          <w:szCs w:val="56"/>
          <w:cs/>
        </w:rPr>
      </w:pPr>
      <w:r>
        <w:rPr>
          <w:rFonts w:ascii="TH SarabunPSK" w:hAnsi="TH SarabunPSK" w:cs="TH SarabunPSK" w:hint="cs"/>
          <w:b/>
          <w:bCs/>
          <w:sz w:val="56"/>
          <w:szCs w:val="56"/>
          <w:cs/>
        </w:rPr>
        <w:t>คณิตศาสตร์</w:t>
      </w:r>
    </w:p>
    <w:p w14:paraId="79D51785" w14:textId="77777777" w:rsidR="001038DF" w:rsidRDefault="001038DF" w:rsidP="001038DF">
      <w:pPr>
        <w:tabs>
          <w:tab w:val="right" w:pos="9000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>รายวิชาพื้นฐาน</w:t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242437">
        <w:rPr>
          <w:rFonts w:ascii="TH SarabunPSK" w:hAnsi="TH SarabunPSK" w:cs="TH SarabunPSK"/>
          <w:b/>
          <w:bCs/>
          <w:sz w:val="32"/>
          <w:szCs w:val="32"/>
          <w:cs/>
        </w:rPr>
        <w:t>กลุ่มสาระการเรียนรู้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คณิตศาตร์</w:t>
      </w:r>
    </w:p>
    <w:p w14:paraId="7EF43F2D" w14:textId="514520F8" w:rsidR="001038DF" w:rsidRPr="00954B42" w:rsidRDefault="001038DF" w:rsidP="001038DF">
      <w:pPr>
        <w:tabs>
          <w:tab w:val="right" w:pos="9000"/>
        </w:tabs>
        <w:spacing w:after="24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8E1B43">
        <w:rPr>
          <w:rFonts w:ascii="TH SarabunPSK" w:hAnsi="TH SarabunPSK" w:cs="TH SarabunPSK"/>
          <w:b/>
          <w:bCs/>
          <w:sz w:val="32"/>
          <w:szCs w:val="32"/>
          <w:cs/>
        </w:rPr>
        <w:t>ชั้น</w:t>
      </w:r>
      <w:r w:rsidRPr="008E1B43">
        <w:rPr>
          <w:rFonts w:ascii="TH SarabunPSK" w:hAnsi="TH SarabunPSK" w:cs="TH SarabunPSK" w:hint="cs"/>
          <w:b/>
          <w:bCs/>
          <w:sz w:val="32"/>
          <w:szCs w:val="32"/>
          <w:cs/>
        </w:rPr>
        <w:t>มัธยม</w:t>
      </w:r>
      <w:r w:rsidRPr="008E1B43">
        <w:rPr>
          <w:rFonts w:ascii="TH SarabunPSK" w:hAnsi="TH SarabunPSK" w:cs="TH SarabunPSK"/>
          <w:b/>
          <w:bCs/>
          <w:sz w:val="32"/>
          <w:szCs w:val="32"/>
          <w:cs/>
        </w:rPr>
        <w:t xml:space="preserve">ศึกษาปีที่ </w:t>
      </w:r>
      <w:r w:rsidRPr="008E1B43">
        <w:rPr>
          <w:rFonts w:ascii="TH SarabunPSK" w:hAnsi="TH SarabunPSK" w:cs="TH SarabunPSK"/>
          <w:b/>
          <w:bCs/>
          <w:sz w:val="32"/>
          <w:szCs w:val="32"/>
        </w:rPr>
        <w:t>2</w:t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วลา </w:t>
      </w:r>
      <w:r>
        <w:rPr>
          <w:rFonts w:ascii="TH SarabunPSK" w:hAnsi="TH SarabunPSK" w:cs="TH SarabunPSK"/>
          <w:b/>
          <w:bCs/>
          <w:sz w:val="32"/>
          <w:szCs w:val="32"/>
        </w:rPr>
        <w:t>120</w:t>
      </w: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 xml:space="preserve"> ชั่วโมง</w:t>
      </w:r>
      <w:r w:rsidRPr="00954B42">
        <w:rPr>
          <w:rFonts w:ascii="TH SarabunPSK" w:hAnsi="TH SarabunPSK" w:cs="TH SarabunPSK"/>
          <w:b/>
          <w:bCs/>
          <w:sz w:val="32"/>
          <w:szCs w:val="32"/>
        </w:rPr>
        <w:t>/</w:t>
      </w:r>
      <w:r w:rsidRPr="00954B42">
        <w:rPr>
          <w:rFonts w:ascii="TH SarabunPSK" w:hAnsi="TH SarabunPSK" w:cs="TH SarabunPSK" w:hint="cs"/>
          <w:b/>
          <w:bCs/>
          <w:sz w:val="32"/>
          <w:szCs w:val="32"/>
          <w:cs/>
        </w:rPr>
        <w:t>ปี</w:t>
      </w:r>
    </w:p>
    <w:p w14:paraId="4B453AFC" w14:textId="77777777" w:rsidR="00CD460A" w:rsidRDefault="001038DF" w:rsidP="005F4A6F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5F4A6F" w:rsidRPr="005F4A6F">
        <w:rPr>
          <w:rFonts w:ascii="TH SarabunPSK" w:hAnsi="TH SarabunPSK" w:cs="TH SarabunPSK"/>
          <w:sz w:val="32"/>
          <w:szCs w:val="32"/>
          <w:cs/>
        </w:rPr>
        <w:t xml:space="preserve">ศึกษาเกี่ยวกับการเขียนเศษส่วนให้อยู่ในรูปทศนิยมซ้ำ การเขียนทศนิยมซ้ำให้อยู่ในรูปเศษส่วน จำนวนจริง สมบัติของจำนวนจริง รากที่สอง การหารากที่สองโดยการแยกตัวประกอบ การหารากที่สองโดยการประมาณค่า การหารากที่สองโดยการเปิดตาราง รากที่สาม การหารากที่สามโดยการแยกตัวประกอบ </w:t>
      </w:r>
      <w:r w:rsidR="00493421"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 w:rsidR="005F4A6F" w:rsidRPr="005F4A6F">
        <w:rPr>
          <w:rFonts w:ascii="TH SarabunPSK" w:hAnsi="TH SarabunPSK" w:cs="TH SarabunPSK"/>
          <w:sz w:val="32"/>
          <w:szCs w:val="32"/>
          <w:cs/>
        </w:rPr>
        <w:t>การหารากที่สามโดยการประมาณค่า การหารากที่สามโดยการเปิดตาราง และการนำความรู้เกี่ยวกับจำนวนจริงไปใช้ในชีวิตจริง ทฤษฎีบทพีทาโกรัส บทกลับของทฤษฎีบทพีทาโกรัส และการนำความรู้เกี่ยวกับทฤษฎีบทพีทาโกรัสและบทกลับไปใช้ในชีวิตจริง ปริซึม พื้นที่ผิวของปริซึม ปริมาตรของปริซึม การนำความรู้เกี่ยวกับพื้นที่ผิวและปริมาตรของปริซึมไปใช้ในชีวิตจริง ทรงกระบอก พื้นที่ผิวของทรงกระบอก ปริมาตรของทรงกระบอก และการนำความรู้เกี่ยวกับพื้นที่ผิวและปริมาตรของทรงกระบอกไปใช้ในชีวิตจริง การแปลงทางเรขาคณิต การเลื่อนขนาน การสะท้อน การหมุน ความสัมพันธ์ของการเลื่อนขนาน การสะท้อน และการหมุน และการนำ</w:t>
      </w:r>
      <w:r w:rsidR="005F4A6F" w:rsidRPr="005F4A6F">
        <w:rPr>
          <w:rFonts w:ascii="TH SarabunPSK" w:hAnsi="TH SarabunPSK" w:cs="TH SarabunPSK"/>
          <w:spacing w:val="-6"/>
          <w:sz w:val="32"/>
          <w:szCs w:val="32"/>
          <w:cs/>
        </w:rPr>
        <w:t>สมบัติของการเลื่อนขนาน การสะท้อน และการหมุนไปใช้ในชีวิตจริง เลขยกกำลังที่มีเลขชี้กำลัง</w:t>
      </w:r>
      <w:r w:rsidR="00493421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     </w:t>
      </w:r>
      <w:r w:rsidR="005F4A6F" w:rsidRPr="005F4A6F">
        <w:rPr>
          <w:rFonts w:ascii="TH SarabunPSK" w:hAnsi="TH SarabunPSK" w:cs="TH SarabunPSK"/>
          <w:spacing w:val="-6"/>
          <w:sz w:val="32"/>
          <w:szCs w:val="32"/>
          <w:cs/>
        </w:rPr>
        <w:t>เป็นจำนวนเต็ม</w:t>
      </w:r>
      <w:r w:rsidR="005F4A6F" w:rsidRPr="005F4A6F">
        <w:rPr>
          <w:rFonts w:ascii="TH SarabunPSK" w:hAnsi="TH SarabunPSK" w:cs="TH SarabunPSK"/>
          <w:sz w:val="32"/>
          <w:szCs w:val="32"/>
          <w:cs/>
        </w:rPr>
        <w:t xml:space="preserve"> การคูณและการหารเลขยกกำลัง เมื่อเลขชี้กำลังเป็นจำนวนเต็ม สัญกรณ์วิทยาศาสตร์ และการนำความรู้</w:t>
      </w:r>
      <w:r w:rsidR="005F4A6F" w:rsidRPr="005F4A6F">
        <w:rPr>
          <w:rFonts w:ascii="TH SarabunPSK" w:hAnsi="TH SarabunPSK" w:cs="TH SarabunPSK"/>
          <w:spacing w:val="-6"/>
          <w:sz w:val="32"/>
          <w:szCs w:val="32"/>
          <w:cs/>
        </w:rPr>
        <w:t>เกี่ยวกับเลขยกกำลังไปใช้ในชีวิตจริง เอกนาม การบวกและการลบเอกนาม พหุนาม การบวกและการลบ</w:t>
      </w:r>
      <w:r w:rsidR="00493421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        </w:t>
      </w:r>
      <w:r w:rsidR="005F4A6F" w:rsidRPr="005F4A6F">
        <w:rPr>
          <w:rFonts w:ascii="TH SarabunPSK" w:hAnsi="TH SarabunPSK" w:cs="TH SarabunPSK"/>
          <w:spacing w:val="-6"/>
          <w:sz w:val="32"/>
          <w:szCs w:val="32"/>
          <w:cs/>
        </w:rPr>
        <w:t>พหุนาม</w:t>
      </w:r>
      <w:r w:rsidR="005F4A6F" w:rsidRPr="005F4A6F">
        <w:rPr>
          <w:rFonts w:ascii="TH SarabunPSK" w:hAnsi="TH SarabunPSK" w:cs="TH SarabunPSK"/>
          <w:sz w:val="32"/>
          <w:szCs w:val="32"/>
          <w:cs/>
        </w:rPr>
        <w:t xml:space="preserve"> การคูณระหว่างเอกนามกับเอกนาม การคูณระหว่างเอกนามกับพหุนาม การคูณระหว่างพหุนามกับพหุนาม การหารเอกนามด้วยเอกนาม และการหารพหุนามด้วยเอกนาม การนำเสนอ การวิเคราะห์ และการแปลความหมาย แผนภาพจุด แผนภาพต้น-ใบ ฮิสโทแกรม ค่าเฉลี่ยเลขคณิต มัธยฐาน ฐานนิยม การเลือกและการใช้ค่ากลางของข้อมูล ความเท่ากันทุกประการของรูปเรขาคณิต ความเท่ากันทุกประการของส่วนของเส้นตรง ความเท่ากันทุกประการของมุม ความเท่ากันทุกประการของรูปสามเหลี่ยม รูปสามเหลี่ยม 2 รูป ที่สัมพันธ์กันแบบ ด้าน-มุม-ด้าน รูปสามเหลี่ยม 2 รูป ที่สัมพันธ์กันแบบ มุม-ด้าน-มุม รูปสามเหลี่ยม 2 รูป ที่สัมพันธ์กันแบบ ด้าน-ด้าน-ด้าน และการนำความรู้เกี่ยวกับความเท่ากันทุกประการไปใช้ในการแก้ปัญหา เส้นขนานและมุมภายใน เส้นขนานและมุมแย้ง เส้นขนานและมุมภายนอกกับมุมภายใน เส้นขนานและรูปสามเหลี่ยม การให้เหตุผลและแก้ปัญหาโดยใช้สมบัติของเส้นขนานและความเท่ากันทุกประการของรูปสามเหลี่ยม ความรู้พื้นฐานเกี่ยวกับการให้เหตุผลทางเรขาคณิต ประโยคมีเงื่อนไข บทกลับของประโยคมีเงื่อนไข การให้เหตุผลทาง</w:t>
      </w:r>
      <w:r w:rsidR="005F4A6F" w:rsidRPr="005F4A6F">
        <w:rPr>
          <w:rFonts w:ascii="TH SarabunPSK" w:hAnsi="TH SarabunPSK" w:cs="TH SarabunPSK"/>
          <w:spacing w:val="-6"/>
          <w:sz w:val="32"/>
          <w:szCs w:val="32"/>
          <w:cs/>
        </w:rPr>
        <w:t xml:space="preserve">เรขาคณิตและการพิสูจน์  การสร้างเกี่ยวกับส่วนของเส้นตรง การสร้างเกี่ยวกับมุม </w:t>
      </w:r>
      <w:r w:rsidR="00CD460A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        </w:t>
      </w:r>
      <w:r w:rsidR="005F4A6F" w:rsidRPr="005F4A6F">
        <w:rPr>
          <w:rFonts w:ascii="TH SarabunPSK" w:hAnsi="TH SarabunPSK" w:cs="TH SarabunPSK"/>
          <w:spacing w:val="-6"/>
          <w:sz w:val="32"/>
          <w:szCs w:val="32"/>
          <w:cs/>
        </w:rPr>
        <w:t>การสร้างเกี่ยวกับเส้นตั้งฉาก</w:t>
      </w:r>
      <w:r w:rsidR="005F4A6F" w:rsidRPr="005F4A6F">
        <w:rPr>
          <w:rFonts w:ascii="TH SarabunPSK" w:hAnsi="TH SarabunPSK" w:cs="TH SarabunPSK"/>
          <w:sz w:val="32"/>
          <w:szCs w:val="32"/>
          <w:cs/>
        </w:rPr>
        <w:t xml:space="preserve"> การให้เหตุผลเกี่ยวกับการสร้างทางเรขาคณิต การให้เหตุผลเกี่ยวกับรูปสามเหลี่ยม และการให้เหตุผลเกี่ยวกับรูปสี่เหลี่ยม ตัวประกอบของพหุนาม การแยกตัวประกอบของพหุนามโดยใช้สมบัติ</w:t>
      </w:r>
    </w:p>
    <w:p w14:paraId="7D9F9C1D" w14:textId="77777777" w:rsidR="00CD460A" w:rsidRDefault="00CD460A" w:rsidP="005F4A6F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5DECF076" w14:textId="77777777" w:rsidR="00CD460A" w:rsidRDefault="00CD460A" w:rsidP="005F4A6F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3A87FF57" w14:textId="77777777" w:rsidR="00CD460A" w:rsidRDefault="00CD460A" w:rsidP="005F4A6F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6602AEF3" w14:textId="77777777" w:rsidR="00CD460A" w:rsidRDefault="00CD460A" w:rsidP="005F4A6F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7A6EC8B1" w14:textId="33574346" w:rsidR="001038DF" w:rsidRPr="00CD460A" w:rsidRDefault="005F4A6F" w:rsidP="005F4A6F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5F4A6F">
        <w:rPr>
          <w:rFonts w:ascii="TH SarabunPSK" w:hAnsi="TH SarabunPSK" w:cs="TH SarabunPSK"/>
          <w:sz w:val="32"/>
          <w:szCs w:val="32"/>
          <w:cs/>
        </w:rPr>
        <w:t xml:space="preserve">การแจกแจง การแยกตัวประกอบของพหุนามดีกรีสองในรูป </w:t>
      </w:r>
      <w:r w:rsidRPr="005F4A6F">
        <w:rPr>
          <w:rFonts w:ascii="TH SarabunPSK" w:hAnsi="TH SarabunPSK" w:cs="TH SarabunPSK"/>
          <w:sz w:val="32"/>
          <w:szCs w:val="32"/>
        </w:rPr>
        <w:t>ax</w:t>
      </w:r>
      <w:r w:rsidRPr="005F4A6F">
        <w:rPr>
          <w:rFonts w:ascii="TH SarabunPSK" w:hAnsi="TH SarabunPSK" w:cs="TH SarabunPSK"/>
          <w:sz w:val="32"/>
          <w:szCs w:val="32"/>
          <w:vertAlign w:val="superscript"/>
          <w:cs/>
        </w:rPr>
        <w:t>2</w:t>
      </w:r>
      <w:r w:rsidRPr="005F4A6F">
        <w:rPr>
          <w:rFonts w:ascii="TH SarabunPSK" w:hAnsi="TH SarabunPSK" w:cs="TH SarabunPSK"/>
          <w:sz w:val="32"/>
          <w:szCs w:val="32"/>
          <w:cs/>
        </w:rPr>
        <w:t xml:space="preserve"> + </w:t>
      </w:r>
      <w:r w:rsidRPr="005F4A6F">
        <w:rPr>
          <w:rFonts w:ascii="TH SarabunPSK" w:hAnsi="TH SarabunPSK" w:cs="TH SarabunPSK"/>
          <w:sz w:val="32"/>
          <w:szCs w:val="32"/>
        </w:rPr>
        <w:t xml:space="preserve">bx + c </w:t>
      </w:r>
      <w:r w:rsidRPr="005F4A6F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5F4A6F">
        <w:rPr>
          <w:rFonts w:ascii="TH SarabunPSK" w:hAnsi="TH SarabunPSK" w:cs="TH SarabunPSK"/>
          <w:sz w:val="32"/>
          <w:szCs w:val="32"/>
        </w:rPr>
        <w:t xml:space="preserve">a, b </w:t>
      </w:r>
      <w:r w:rsidRPr="005F4A6F">
        <w:rPr>
          <w:rFonts w:ascii="TH SarabunPSK" w:hAnsi="TH SarabunPSK" w:cs="TH SarabunPSK"/>
          <w:sz w:val="32"/>
          <w:szCs w:val="32"/>
          <w:cs/>
        </w:rPr>
        <w:t xml:space="preserve">เป็นจำนวนเต็ม และ </w:t>
      </w:r>
      <w:r w:rsidRPr="005F4A6F">
        <w:rPr>
          <w:rFonts w:ascii="TH SarabunPSK" w:hAnsi="TH SarabunPSK" w:cs="TH SarabunPSK"/>
          <w:sz w:val="32"/>
          <w:szCs w:val="32"/>
        </w:rPr>
        <w:t xml:space="preserve">c = </w:t>
      </w:r>
      <w:r w:rsidRPr="005F4A6F">
        <w:rPr>
          <w:rFonts w:ascii="TH SarabunPSK" w:hAnsi="TH SarabunPSK" w:cs="TH SarabunPSK"/>
          <w:sz w:val="32"/>
          <w:szCs w:val="32"/>
          <w:cs/>
        </w:rPr>
        <w:t>0 การแยกตัวประกอบ</w:t>
      </w:r>
      <w:r w:rsidRPr="005F4A6F">
        <w:rPr>
          <w:rFonts w:ascii="TH SarabunPSK" w:hAnsi="TH SarabunPSK" w:cs="TH SarabunPSK"/>
          <w:spacing w:val="-6"/>
          <w:sz w:val="32"/>
          <w:szCs w:val="32"/>
          <w:cs/>
        </w:rPr>
        <w:t xml:space="preserve">ของพหุนามดีกรีสองในรูป </w:t>
      </w:r>
      <w:r w:rsidRPr="005F4A6F">
        <w:rPr>
          <w:rFonts w:ascii="TH SarabunPSK" w:hAnsi="TH SarabunPSK" w:cs="TH SarabunPSK"/>
          <w:spacing w:val="-6"/>
          <w:sz w:val="32"/>
          <w:szCs w:val="32"/>
        </w:rPr>
        <w:t>ax</w:t>
      </w:r>
      <w:r w:rsidRPr="005F4A6F">
        <w:rPr>
          <w:rFonts w:ascii="TH SarabunPSK" w:hAnsi="TH SarabunPSK" w:cs="TH SarabunPSK"/>
          <w:spacing w:val="-6"/>
          <w:sz w:val="32"/>
          <w:szCs w:val="32"/>
          <w:vertAlign w:val="superscript"/>
          <w:cs/>
        </w:rPr>
        <w:t>2</w:t>
      </w:r>
      <w:r w:rsidRPr="005F4A6F">
        <w:rPr>
          <w:rFonts w:ascii="TH SarabunPSK" w:hAnsi="TH SarabunPSK" w:cs="TH SarabunPSK"/>
          <w:spacing w:val="-6"/>
          <w:sz w:val="32"/>
          <w:szCs w:val="32"/>
          <w:cs/>
        </w:rPr>
        <w:t xml:space="preserve"> + </w:t>
      </w:r>
      <w:r w:rsidRPr="005F4A6F">
        <w:rPr>
          <w:rFonts w:ascii="TH SarabunPSK" w:hAnsi="TH SarabunPSK" w:cs="TH SarabunPSK"/>
          <w:spacing w:val="-6"/>
          <w:sz w:val="32"/>
          <w:szCs w:val="32"/>
        </w:rPr>
        <w:t xml:space="preserve">bx + c </w:t>
      </w:r>
      <w:r w:rsidRPr="005F4A6F">
        <w:rPr>
          <w:rFonts w:ascii="TH SarabunPSK" w:hAnsi="TH SarabunPSK" w:cs="TH SarabunPSK"/>
          <w:spacing w:val="-6"/>
          <w:sz w:val="32"/>
          <w:szCs w:val="32"/>
          <w:cs/>
        </w:rPr>
        <w:t xml:space="preserve">เมื่อ </w:t>
      </w:r>
      <w:r w:rsidRPr="005F4A6F">
        <w:rPr>
          <w:rFonts w:ascii="TH SarabunPSK" w:hAnsi="TH SarabunPSK" w:cs="TH SarabunPSK"/>
          <w:spacing w:val="-6"/>
          <w:sz w:val="32"/>
          <w:szCs w:val="32"/>
        </w:rPr>
        <w:t xml:space="preserve">a = </w:t>
      </w:r>
      <w:r w:rsidRPr="005F4A6F">
        <w:rPr>
          <w:rFonts w:ascii="TH SarabunPSK" w:hAnsi="TH SarabunPSK" w:cs="TH SarabunPSK"/>
          <w:spacing w:val="-6"/>
          <w:sz w:val="32"/>
          <w:szCs w:val="32"/>
          <w:cs/>
        </w:rPr>
        <w:t>1</w:t>
      </w:r>
      <w:r w:rsidRPr="005F4A6F">
        <w:rPr>
          <w:rFonts w:ascii="TH SarabunPSK" w:hAnsi="TH SarabunPSK" w:cs="TH SarabunPSK"/>
          <w:spacing w:val="-6"/>
          <w:sz w:val="32"/>
          <w:szCs w:val="32"/>
        </w:rPr>
        <w:t xml:space="preserve">, b </w:t>
      </w:r>
      <w:r w:rsidRPr="005F4A6F">
        <w:rPr>
          <w:rFonts w:ascii="TH SarabunPSK" w:hAnsi="TH SarabunPSK" w:cs="TH SarabunPSK"/>
          <w:spacing w:val="-6"/>
          <w:sz w:val="32"/>
          <w:szCs w:val="32"/>
          <w:cs/>
        </w:rPr>
        <w:t xml:space="preserve">และ </w:t>
      </w:r>
      <w:r w:rsidRPr="005F4A6F">
        <w:rPr>
          <w:rFonts w:ascii="TH SarabunPSK" w:hAnsi="TH SarabunPSK" w:cs="TH SarabunPSK"/>
          <w:spacing w:val="-6"/>
          <w:sz w:val="32"/>
          <w:szCs w:val="32"/>
        </w:rPr>
        <w:t xml:space="preserve">c </w:t>
      </w:r>
      <w:r w:rsidRPr="005F4A6F">
        <w:rPr>
          <w:rFonts w:ascii="TH SarabunPSK" w:hAnsi="TH SarabunPSK" w:cs="TH SarabunPSK"/>
          <w:spacing w:val="-6"/>
          <w:sz w:val="32"/>
          <w:szCs w:val="32"/>
          <w:cs/>
        </w:rPr>
        <w:t xml:space="preserve">เป็นจำนวนเต็ม และ </w:t>
      </w:r>
      <w:r w:rsidRPr="005F4A6F">
        <w:rPr>
          <w:rFonts w:ascii="TH SarabunPSK" w:hAnsi="TH SarabunPSK" w:cs="TH SarabunPSK"/>
          <w:spacing w:val="-6"/>
          <w:sz w:val="32"/>
          <w:szCs w:val="32"/>
        </w:rPr>
        <w:t xml:space="preserve">c ≠ </w:t>
      </w:r>
      <w:r w:rsidRPr="005F4A6F">
        <w:rPr>
          <w:rFonts w:ascii="TH SarabunPSK" w:hAnsi="TH SarabunPSK" w:cs="TH SarabunPSK"/>
          <w:spacing w:val="-6"/>
          <w:sz w:val="32"/>
          <w:szCs w:val="32"/>
          <w:cs/>
        </w:rPr>
        <w:t>0 การแยกตัวประกอบ</w:t>
      </w:r>
      <w:r w:rsidRPr="005F4A6F">
        <w:rPr>
          <w:rFonts w:ascii="TH SarabunPSK" w:hAnsi="TH SarabunPSK" w:cs="TH SarabunPSK"/>
          <w:sz w:val="32"/>
          <w:szCs w:val="32"/>
          <w:cs/>
        </w:rPr>
        <w:t>ของ</w:t>
      </w:r>
      <w:r w:rsidRPr="005F4A6F">
        <w:rPr>
          <w:rFonts w:ascii="TH SarabunPSK" w:hAnsi="TH SarabunPSK" w:cs="TH SarabunPSK"/>
          <w:spacing w:val="-6"/>
          <w:sz w:val="32"/>
          <w:szCs w:val="32"/>
          <w:cs/>
        </w:rPr>
        <w:t xml:space="preserve">พหุนามดีกรีสองในรูป </w:t>
      </w:r>
      <w:r w:rsidRPr="005F4A6F">
        <w:rPr>
          <w:rFonts w:ascii="TH SarabunPSK" w:hAnsi="TH SarabunPSK" w:cs="TH SarabunPSK"/>
          <w:spacing w:val="-6"/>
          <w:sz w:val="32"/>
          <w:szCs w:val="32"/>
        </w:rPr>
        <w:t>ax</w:t>
      </w:r>
      <w:r w:rsidRPr="005F4A6F">
        <w:rPr>
          <w:rFonts w:ascii="TH SarabunPSK" w:hAnsi="TH SarabunPSK" w:cs="TH SarabunPSK"/>
          <w:spacing w:val="-6"/>
          <w:sz w:val="32"/>
          <w:szCs w:val="32"/>
          <w:cs/>
        </w:rPr>
        <w:t xml:space="preserve">2 + </w:t>
      </w:r>
      <w:r w:rsidRPr="005F4A6F">
        <w:rPr>
          <w:rFonts w:ascii="TH SarabunPSK" w:hAnsi="TH SarabunPSK" w:cs="TH SarabunPSK"/>
          <w:spacing w:val="-6"/>
          <w:sz w:val="32"/>
          <w:szCs w:val="32"/>
        </w:rPr>
        <w:t xml:space="preserve">bx + c </w:t>
      </w:r>
      <w:r w:rsidRPr="005F4A6F">
        <w:rPr>
          <w:rFonts w:ascii="TH SarabunPSK" w:hAnsi="TH SarabunPSK" w:cs="TH SarabunPSK"/>
          <w:spacing w:val="-6"/>
          <w:sz w:val="32"/>
          <w:szCs w:val="32"/>
          <w:cs/>
        </w:rPr>
        <w:t xml:space="preserve">เมื่อ </w:t>
      </w:r>
      <w:r w:rsidRPr="005F4A6F">
        <w:rPr>
          <w:rFonts w:ascii="TH SarabunPSK" w:hAnsi="TH SarabunPSK" w:cs="TH SarabunPSK"/>
          <w:spacing w:val="-6"/>
          <w:sz w:val="32"/>
          <w:szCs w:val="32"/>
        </w:rPr>
        <w:t xml:space="preserve">a, b, c </w:t>
      </w:r>
      <w:r w:rsidRPr="005F4A6F">
        <w:rPr>
          <w:rFonts w:ascii="TH SarabunPSK" w:hAnsi="TH SarabunPSK" w:cs="TH SarabunPSK"/>
          <w:spacing w:val="-6"/>
          <w:sz w:val="32"/>
          <w:szCs w:val="32"/>
          <w:cs/>
        </w:rPr>
        <w:t xml:space="preserve">เป็นจำนวนเต็ม และ </w:t>
      </w:r>
      <w:r w:rsidRPr="005F4A6F">
        <w:rPr>
          <w:rFonts w:ascii="TH SarabunPSK" w:hAnsi="TH SarabunPSK" w:cs="TH SarabunPSK"/>
          <w:spacing w:val="-6"/>
          <w:sz w:val="32"/>
          <w:szCs w:val="32"/>
        </w:rPr>
        <w:t xml:space="preserve">a ≠ </w:t>
      </w:r>
      <w:r w:rsidRPr="005F4A6F">
        <w:rPr>
          <w:rFonts w:ascii="TH SarabunPSK" w:hAnsi="TH SarabunPSK" w:cs="TH SarabunPSK"/>
          <w:spacing w:val="-6"/>
          <w:sz w:val="32"/>
          <w:szCs w:val="32"/>
          <w:cs/>
        </w:rPr>
        <w:t>0</w:t>
      </w:r>
      <w:r w:rsidRPr="005F4A6F">
        <w:rPr>
          <w:rFonts w:ascii="TH SarabunPSK" w:hAnsi="TH SarabunPSK" w:cs="TH SarabunPSK"/>
          <w:spacing w:val="-6"/>
          <w:sz w:val="32"/>
          <w:szCs w:val="32"/>
        </w:rPr>
        <w:t xml:space="preserve">, a ≠ </w:t>
      </w:r>
      <w:r w:rsidRPr="005F4A6F">
        <w:rPr>
          <w:rFonts w:ascii="TH SarabunPSK" w:hAnsi="TH SarabunPSK" w:cs="TH SarabunPSK"/>
          <w:spacing w:val="-6"/>
          <w:sz w:val="32"/>
          <w:szCs w:val="32"/>
          <w:cs/>
        </w:rPr>
        <w:t>1</w:t>
      </w:r>
      <w:r w:rsidRPr="005F4A6F">
        <w:rPr>
          <w:rFonts w:ascii="TH SarabunPSK" w:hAnsi="TH SarabunPSK" w:cs="TH SarabunPSK"/>
          <w:spacing w:val="-6"/>
          <w:sz w:val="32"/>
          <w:szCs w:val="32"/>
        </w:rPr>
        <w:t xml:space="preserve">,c ≠ </w:t>
      </w:r>
      <w:r w:rsidRPr="005F4A6F">
        <w:rPr>
          <w:rFonts w:ascii="TH SarabunPSK" w:hAnsi="TH SarabunPSK" w:cs="TH SarabunPSK"/>
          <w:spacing w:val="-6"/>
          <w:sz w:val="32"/>
          <w:szCs w:val="32"/>
          <w:cs/>
        </w:rPr>
        <w:t>0 การแยกตัวประกอบของพหุนามดีกรีสองที่เป็นกำลังสองสมบูรณ์ และการแยกตัวประกอบของพหุนามดีกรีสองที่เป็นผลต่างกำลังสอง</w:t>
      </w:r>
    </w:p>
    <w:p w14:paraId="07161FAC" w14:textId="77777777" w:rsidR="001038DF" w:rsidRDefault="001038DF" w:rsidP="001038DF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76C9B637" w14:textId="77777777" w:rsidR="001038DF" w:rsidRDefault="001038DF" w:rsidP="001038DF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336046AE" w14:textId="77777777" w:rsidR="001038DF" w:rsidRDefault="001038DF" w:rsidP="001038DF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ตัวชี้วัด</w:t>
      </w:r>
    </w:p>
    <w:tbl>
      <w:tblPr>
        <w:tblStyle w:val="TableGrid"/>
        <w:tblW w:w="0" w:type="auto"/>
        <w:tblCellMar>
          <w:top w:w="29" w:type="dxa"/>
        </w:tblCellMar>
        <w:tblLook w:val="04A0" w:firstRow="1" w:lastRow="0" w:firstColumn="1" w:lastColumn="0" w:noHBand="0" w:noVBand="1"/>
      </w:tblPr>
      <w:tblGrid>
        <w:gridCol w:w="1705"/>
        <w:gridCol w:w="3657"/>
        <w:gridCol w:w="3657"/>
      </w:tblGrid>
      <w:tr w:rsidR="001038DF" w14:paraId="6E25072A" w14:textId="77777777" w:rsidTr="00E41482">
        <w:trPr>
          <w:trHeight w:val="494"/>
        </w:trPr>
        <w:tc>
          <w:tcPr>
            <w:tcW w:w="1705" w:type="dxa"/>
            <w:shd w:val="clear" w:color="auto" w:fill="80BC5A"/>
          </w:tcPr>
          <w:p w14:paraId="0F844DDE" w14:textId="77777777" w:rsidR="001038DF" w:rsidRPr="00C30CF9" w:rsidRDefault="001038DF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color w:val="FFFFFF" w:themeColor="background1"/>
                <w:sz w:val="32"/>
                <w:szCs w:val="32"/>
                <w:cs/>
              </w:rPr>
            </w:pPr>
            <w:r w:rsidRPr="00C30CF9">
              <w:rPr>
                <w:rFonts w:ascii="TH SarabunPSK" w:hAnsi="TH SarabunPSK" w:cs="TH SarabunPSK" w:hint="cs"/>
                <w:b/>
                <w:bCs/>
                <w:color w:val="FFFFFF" w:themeColor="background1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3657" w:type="dxa"/>
            <w:shd w:val="clear" w:color="auto" w:fill="6D6D6E"/>
          </w:tcPr>
          <w:p w14:paraId="61ABEA27" w14:textId="77777777" w:rsidR="001038DF" w:rsidRPr="00C30CF9" w:rsidRDefault="001038DF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color w:val="FFFFFF" w:themeColor="background1"/>
                <w:sz w:val="32"/>
                <w:szCs w:val="32"/>
              </w:rPr>
            </w:pPr>
            <w:r w:rsidRPr="00C30CF9">
              <w:rPr>
                <w:rFonts w:ascii="TH SarabunPSK" w:hAnsi="TH SarabunPSK" w:cs="TH SarabunPSK" w:hint="cs"/>
                <w:b/>
                <w:bCs/>
                <w:color w:val="FFFFFF" w:themeColor="background1"/>
                <w:sz w:val="32"/>
                <w:szCs w:val="32"/>
                <w:cs/>
              </w:rPr>
              <w:t>ตัวชี้วัดระหว่างทาง</w:t>
            </w:r>
          </w:p>
        </w:tc>
        <w:tc>
          <w:tcPr>
            <w:tcW w:w="3657" w:type="dxa"/>
            <w:shd w:val="clear" w:color="auto" w:fill="2992D2"/>
          </w:tcPr>
          <w:p w14:paraId="1B42D654" w14:textId="77777777" w:rsidR="001038DF" w:rsidRPr="00C30CF9" w:rsidRDefault="001038DF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color w:val="FFFFFF" w:themeColor="background1"/>
                <w:sz w:val="32"/>
                <w:szCs w:val="32"/>
              </w:rPr>
            </w:pPr>
            <w:r w:rsidRPr="00C30CF9">
              <w:rPr>
                <w:rFonts w:ascii="TH SarabunPSK" w:hAnsi="TH SarabunPSK" w:cs="TH SarabunPSK" w:hint="cs"/>
                <w:b/>
                <w:bCs/>
                <w:color w:val="FFFFFF" w:themeColor="background1"/>
                <w:sz w:val="32"/>
                <w:szCs w:val="32"/>
                <w:cs/>
              </w:rPr>
              <w:t>ตัวชี้วัดปลายทาง</w:t>
            </w:r>
          </w:p>
        </w:tc>
      </w:tr>
      <w:tr w:rsidR="001038DF" w14:paraId="66E42FE5" w14:textId="77777777" w:rsidTr="00E41482">
        <w:trPr>
          <w:trHeight w:val="419"/>
        </w:trPr>
        <w:tc>
          <w:tcPr>
            <w:tcW w:w="1705" w:type="dxa"/>
            <w:shd w:val="clear" w:color="auto" w:fill="A6D192"/>
          </w:tcPr>
          <w:p w14:paraId="1D90CE5F" w14:textId="77777777" w:rsidR="001038DF" w:rsidRDefault="001038DF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มฐ. ค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.1</w:t>
            </w:r>
          </w:p>
        </w:tc>
        <w:tc>
          <w:tcPr>
            <w:tcW w:w="3657" w:type="dxa"/>
          </w:tcPr>
          <w:p w14:paraId="5749CC94" w14:textId="24F6E13C" w:rsidR="001038DF" w:rsidRPr="00E66F58" w:rsidRDefault="001038DF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66F58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ม.</w:t>
            </w:r>
            <w:r w:rsidR="005F4A6F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  <w:r w:rsidRPr="00E66F58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/</w:t>
            </w:r>
            <w:r w:rsidR="005F4A6F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</w:p>
        </w:tc>
        <w:tc>
          <w:tcPr>
            <w:tcW w:w="3657" w:type="dxa"/>
          </w:tcPr>
          <w:p w14:paraId="453A4134" w14:textId="683632D4" w:rsidR="001038DF" w:rsidRPr="00E66F58" w:rsidRDefault="005F4A6F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</w:p>
        </w:tc>
      </w:tr>
      <w:tr w:rsidR="001038DF" w14:paraId="6A77FB8B" w14:textId="77777777" w:rsidTr="00E41482">
        <w:trPr>
          <w:trHeight w:val="419"/>
        </w:trPr>
        <w:tc>
          <w:tcPr>
            <w:tcW w:w="1705" w:type="dxa"/>
            <w:tcBorders>
              <w:bottom w:val="single" w:sz="4" w:space="0" w:color="auto"/>
            </w:tcBorders>
            <w:shd w:val="clear" w:color="auto" w:fill="A6D192"/>
          </w:tcPr>
          <w:p w14:paraId="5B0E5362" w14:textId="559FDA78" w:rsidR="001038DF" w:rsidRDefault="001038DF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มฐ. ค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.</w:t>
            </w:r>
            <w:r w:rsidR="005F4A6F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</w:p>
        </w:tc>
        <w:tc>
          <w:tcPr>
            <w:tcW w:w="3657" w:type="dxa"/>
          </w:tcPr>
          <w:p w14:paraId="4FA1C5B8" w14:textId="51530CF4" w:rsidR="001038DF" w:rsidRPr="00E66F58" w:rsidRDefault="005F4A6F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66F58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  <w:r w:rsidRPr="00E66F58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/1</w:t>
            </w:r>
          </w:p>
        </w:tc>
        <w:tc>
          <w:tcPr>
            <w:tcW w:w="3657" w:type="dxa"/>
          </w:tcPr>
          <w:p w14:paraId="0C2B0BFF" w14:textId="0248DC44" w:rsidR="001038DF" w:rsidRPr="00E66F58" w:rsidRDefault="005F4A6F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</w:p>
        </w:tc>
      </w:tr>
      <w:tr w:rsidR="001038DF" w14:paraId="13B33F26" w14:textId="77777777" w:rsidTr="00E41482">
        <w:trPr>
          <w:trHeight w:val="419"/>
        </w:trPr>
        <w:tc>
          <w:tcPr>
            <w:tcW w:w="1705" w:type="dxa"/>
            <w:tcBorders>
              <w:bottom w:val="single" w:sz="4" w:space="0" w:color="auto"/>
            </w:tcBorders>
            <w:shd w:val="clear" w:color="auto" w:fill="A6D192"/>
          </w:tcPr>
          <w:p w14:paraId="17F9EF65" w14:textId="10E61183" w:rsidR="001038DF" w:rsidRDefault="001038DF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มฐ. ค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.</w:t>
            </w:r>
            <w:r w:rsidR="005F4A6F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</w:p>
        </w:tc>
        <w:tc>
          <w:tcPr>
            <w:tcW w:w="3657" w:type="dxa"/>
          </w:tcPr>
          <w:p w14:paraId="6A61BEBF" w14:textId="77777777" w:rsidR="001038DF" w:rsidRPr="00E66F58" w:rsidRDefault="001038DF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657" w:type="dxa"/>
          </w:tcPr>
          <w:p w14:paraId="42DF830C" w14:textId="5EECF9A5" w:rsidR="001038DF" w:rsidRPr="00E66F58" w:rsidRDefault="005F4A6F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1, </w:t>
            </w: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</w:p>
        </w:tc>
      </w:tr>
      <w:tr w:rsidR="001038DF" w14:paraId="077EAA15" w14:textId="77777777" w:rsidTr="00E41482">
        <w:trPr>
          <w:trHeight w:val="339"/>
        </w:trPr>
        <w:tc>
          <w:tcPr>
            <w:tcW w:w="1705" w:type="dxa"/>
            <w:tcBorders>
              <w:bottom w:val="single" w:sz="4" w:space="0" w:color="auto"/>
            </w:tcBorders>
            <w:shd w:val="clear" w:color="auto" w:fill="A6D192"/>
          </w:tcPr>
          <w:p w14:paraId="5E8A5BD6" w14:textId="541810DB" w:rsidR="001038DF" w:rsidRDefault="005F4A6F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มฐ. ค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.2</w:t>
            </w:r>
          </w:p>
        </w:tc>
        <w:tc>
          <w:tcPr>
            <w:tcW w:w="3657" w:type="dxa"/>
          </w:tcPr>
          <w:p w14:paraId="7CF20212" w14:textId="77777777" w:rsidR="001038DF" w:rsidRPr="00E66F58" w:rsidRDefault="001038DF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657" w:type="dxa"/>
          </w:tcPr>
          <w:p w14:paraId="6B466ADE" w14:textId="6739B220" w:rsidR="001038DF" w:rsidRPr="00E66F58" w:rsidRDefault="005F4A6F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1, </w:t>
            </w: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2, </w:t>
            </w: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3, </w:t>
            </w: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4, </w:t>
            </w: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5</w:t>
            </w:r>
          </w:p>
        </w:tc>
      </w:tr>
      <w:tr w:rsidR="005F4A6F" w14:paraId="683469F4" w14:textId="77777777" w:rsidTr="00E41482">
        <w:trPr>
          <w:trHeight w:val="339"/>
        </w:trPr>
        <w:tc>
          <w:tcPr>
            <w:tcW w:w="1705" w:type="dxa"/>
            <w:tcBorders>
              <w:bottom w:val="single" w:sz="4" w:space="0" w:color="auto"/>
            </w:tcBorders>
            <w:shd w:val="clear" w:color="auto" w:fill="A6D192"/>
          </w:tcPr>
          <w:p w14:paraId="7B538C1C" w14:textId="5C4F8103" w:rsidR="005F4A6F" w:rsidRDefault="005F4A6F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มฐ. ค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.1</w:t>
            </w:r>
          </w:p>
        </w:tc>
        <w:tc>
          <w:tcPr>
            <w:tcW w:w="3657" w:type="dxa"/>
          </w:tcPr>
          <w:p w14:paraId="4F32FE0A" w14:textId="79D8B2F6" w:rsidR="005F4A6F" w:rsidRPr="00E66F58" w:rsidRDefault="005F4A6F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657" w:type="dxa"/>
          </w:tcPr>
          <w:p w14:paraId="7248A6D0" w14:textId="79A5C2C2" w:rsidR="005F4A6F" w:rsidRPr="00E66F58" w:rsidRDefault="005F4A6F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</w:pP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</w:p>
        </w:tc>
      </w:tr>
      <w:tr w:rsidR="001038DF" w14:paraId="0B1F9F30" w14:textId="77777777" w:rsidTr="00E41482">
        <w:trPr>
          <w:trHeight w:val="420"/>
        </w:trPr>
        <w:tc>
          <w:tcPr>
            <w:tcW w:w="1705" w:type="dxa"/>
            <w:tcBorders>
              <w:left w:val="nil"/>
              <w:bottom w:val="nil"/>
            </w:tcBorders>
            <w:shd w:val="clear" w:color="auto" w:fill="auto"/>
          </w:tcPr>
          <w:p w14:paraId="214F9C9B" w14:textId="77777777" w:rsidR="001038DF" w:rsidRDefault="001038DF" w:rsidP="00E41482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3657" w:type="dxa"/>
          </w:tcPr>
          <w:p w14:paraId="0637A9E6" w14:textId="586C8D1D" w:rsidR="001038DF" w:rsidRPr="00BE4099" w:rsidRDefault="005F4A6F" w:rsidP="00E41482">
            <w:pPr>
              <w:tabs>
                <w:tab w:val="left" w:pos="72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  <w:r w:rsidR="001038DF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="001038DF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</w:t>
            </w:r>
          </w:p>
        </w:tc>
        <w:tc>
          <w:tcPr>
            <w:tcW w:w="3657" w:type="dxa"/>
          </w:tcPr>
          <w:p w14:paraId="207D89E3" w14:textId="6B359B56" w:rsidR="001038DF" w:rsidRPr="00BE4099" w:rsidRDefault="005F4A6F" w:rsidP="00E41482">
            <w:pPr>
              <w:tabs>
                <w:tab w:val="left" w:pos="72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0</w:t>
            </w:r>
            <w:r w:rsidR="001038DF"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  <w:r w:rsidR="001038DF"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</w:t>
            </w:r>
          </w:p>
        </w:tc>
      </w:tr>
    </w:tbl>
    <w:p w14:paraId="572AA01F" w14:textId="0BA2AAF7" w:rsidR="001038DF" w:rsidRDefault="001038DF" w:rsidP="001038DF">
      <w:pPr>
        <w:tabs>
          <w:tab w:val="left" w:pos="720"/>
        </w:tabs>
        <w:spacing w:before="120"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วม </w:t>
      </w:r>
      <w:r>
        <w:rPr>
          <w:rFonts w:ascii="TH SarabunPSK" w:hAnsi="TH SarabunPSK" w:cs="TH SarabunPSK"/>
          <w:b/>
          <w:bCs/>
          <w:sz w:val="32"/>
          <w:szCs w:val="32"/>
        </w:rPr>
        <w:t>1</w:t>
      </w:r>
      <w:r w:rsidR="008E1B43">
        <w:rPr>
          <w:rFonts w:ascii="TH SarabunPSK" w:hAnsi="TH SarabunPSK" w:cs="TH SarabunPSK"/>
          <w:b/>
          <w:bCs/>
          <w:sz w:val="32"/>
          <w:szCs w:val="32"/>
        </w:rPr>
        <w:t>2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ตัวชี้วัด</w:t>
      </w:r>
    </w:p>
    <w:p w14:paraId="4CA8C8B3" w14:textId="4BE42C89" w:rsidR="00E41482" w:rsidRDefault="00E41482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br w:type="page"/>
      </w:r>
    </w:p>
    <w:p w14:paraId="0CC77715" w14:textId="77777777" w:rsidR="00E41482" w:rsidRDefault="00E41482" w:rsidP="00E41482">
      <w:pPr>
        <w:tabs>
          <w:tab w:val="left" w:pos="720"/>
        </w:tabs>
        <w:spacing w:before="120" w:after="0" w:line="240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>
        <w:rPr>
          <w:rFonts w:ascii="TH SarabunPSK" w:hAnsi="TH SarabunPSK" w:cs="TH SarabunPSK"/>
          <w:b/>
          <w:bCs/>
          <w:noProof/>
          <w:sz w:val="48"/>
          <w:szCs w:val="48"/>
        </w:rPr>
        <mc:AlternateContent>
          <mc:Choice Requires="wps">
            <w:drawing>
              <wp:inline distT="0" distB="0" distL="0" distR="0" wp14:anchorId="47D6A49F" wp14:editId="1076365E">
                <wp:extent cx="5727700" cy="584548"/>
                <wp:effectExtent l="0" t="0" r="6350" b="6350"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7700" cy="584548"/>
                        </a:xfrm>
                        <a:prstGeom prst="round2SameRect">
                          <a:avLst/>
                        </a:prstGeom>
                        <a:solidFill>
                          <a:srgbClr val="DA7039"/>
                        </a:solidFill>
                        <a:ln w="12700"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BA366E" w14:textId="3D199A35" w:rsidR="00383D47" w:rsidRPr="004E7D1A" w:rsidRDefault="00383D47" w:rsidP="00E41482">
                            <w:pPr>
                              <w:tabs>
                                <w:tab w:val="left" w:pos="720"/>
                                <w:tab w:val="left" w:pos="7470"/>
                              </w:tabs>
                              <w:spacing w:after="0" w:line="240" w:lineRule="auto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56"/>
                                <w:szCs w:val="56"/>
                              </w:rPr>
                            </w:pPr>
                            <w:r w:rsidRPr="004E7D1A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 xml:space="preserve">โครงสร้างรายวิชาพื้นฐาน 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>คณิตศาสตร์ ม.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56"/>
                                <w:szCs w:val="56"/>
                              </w:rPr>
                              <w:t>2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 xml:space="preserve"> เล่ม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56"/>
                                <w:szCs w:val="56"/>
                              </w:rPr>
                              <w:t>1</w:t>
                            </w:r>
                          </w:p>
                          <w:p w14:paraId="07C6F035" w14:textId="77777777" w:rsidR="00383D47" w:rsidRDefault="00383D47" w:rsidP="00E41482">
                            <w:pPr>
                              <w:spacing w:after="0" w:line="240" w:lineRule="auto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7D6A49F" id="Text Box 4" o:spid="_x0000_s1028" style="width:451pt;height:4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5727700,58454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" adj="-11796480,,5400" path="m97427,l5630273,v53807,,97427,43620,97427,97427l5727700,584548r,l,584548r,l,97427c,43620,43620,,97427,xe" fillcolor="#da7039" stroked="f" strokeweight="1pt">
                <v:stroke joinstyle="miter"/>
                <v:formulas/>
                <v:path arrowok="t" o:connecttype="custom" o:connectlocs="97427,0;5630273,0;5727700,97427;5727700,584548;5727700,584548;0,584548;0,584548;0,97427;97427,0" o:connectangles="0,0,0,0,0,0,0,0,0" textboxrect="0,0,5727700,584548"/>
                <v:textbox>
                  <w:txbxContent>
                    <w:p w14:paraId="49BA366E" w14:textId="3D199A35" w:rsidR="00383D47" w:rsidRPr="004E7D1A" w:rsidRDefault="00383D47" w:rsidP="00E41482">
                      <w:pPr>
                        <w:tabs>
                          <w:tab w:val="left" w:pos="720"/>
                          <w:tab w:val="left" w:pos="7470"/>
                        </w:tabs>
                        <w:spacing w:after="0" w:line="240" w:lineRule="auto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56"/>
                          <w:szCs w:val="56"/>
                        </w:rPr>
                      </w:pPr>
                      <w:r w:rsidRPr="004E7D1A"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 xml:space="preserve">โครงสร้างรายวิชาพื้นฐาน 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>คณิตศาสตร์ ม.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56"/>
                          <w:szCs w:val="56"/>
                        </w:rPr>
                        <w:t>2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 xml:space="preserve"> เล่ม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56"/>
                          <w:szCs w:val="56"/>
                        </w:rPr>
                        <w:t>1</w:t>
                      </w:r>
                    </w:p>
                    <w:p w14:paraId="07C6F035" w14:textId="77777777" w:rsidR="00383D47" w:rsidRDefault="00383D47" w:rsidP="00E41482">
                      <w:pPr>
                        <w:spacing w:after="0" w:line="240" w:lineRule="auto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5B301CF2" w14:textId="77777777" w:rsidR="00E41482" w:rsidRDefault="00E41482" w:rsidP="00E41482">
      <w:pPr>
        <w:tabs>
          <w:tab w:val="left" w:pos="720"/>
        </w:tabs>
        <w:spacing w:before="240" w:after="120" w:line="240" w:lineRule="auto"/>
        <w:jc w:val="right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noProof/>
          <w:sz w:val="32"/>
          <w:szCs w:val="32"/>
          <w:lang w:val="th-TH"/>
        </w:rPr>
        <w:drawing>
          <wp:anchor distT="0" distB="0" distL="114300" distR="114300" simplePos="0" relativeHeight="251685888" behindDoc="0" locked="0" layoutInCell="1" allowOverlap="1" wp14:anchorId="2210617B" wp14:editId="69788166">
            <wp:simplePos x="0" y="0"/>
            <wp:positionH relativeFrom="column">
              <wp:posOffset>4489260</wp:posOffset>
            </wp:positionH>
            <wp:positionV relativeFrom="paragraph">
              <wp:posOffset>163830</wp:posOffset>
            </wp:positionV>
            <wp:extent cx="256032" cy="256032"/>
            <wp:effectExtent l="0" t="0" r="0" b="0"/>
            <wp:wrapNone/>
            <wp:docPr id="6" name="Graphic 6" descr="Clock with solid fill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raphic 3" descr="Clock with solid fill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" cy="2560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r w:rsidRPr="00780C5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วลา </w:t>
      </w:r>
      <w:r>
        <w:rPr>
          <w:rFonts w:ascii="TH SarabunPSK" w:hAnsi="TH SarabunPSK" w:cs="TH SarabunPSK"/>
          <w:b/>
          <w:bCs/>
          <w:sz w:val="40"/>
          <w:szCs w:val="40"/>
        </w:rPr>
        <w:t>60</w:t>
      </w:r>
      <w:r w:rsidRPr="00780C5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780C5D">
        <w:rPr>
          <w:rFonts w:ascii="TH SarabunPSK" w:hAnsi="TH SarabunPSK" w:cs="TH SarabunPSK" w:hint="cs"/>
          <w:b/>
          <w:bCs/>
          <w:sz w:val="32"/>
          <w:szCs w:val="32"/>
          <w:cs/>
        </w:rPr>
        <w:t>ชั่วโมง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23"/>
        <w:gridCol w:w="2120"/>
        <w:gridCol w:w="1740"/>
        <w:gridCol w:w="2335"/>
        <w:gridCol w:w="1001"/>
      </w:tblGrid>
      <w:tr w:rsidR="00E41482" w14:paraId="5572811B" w14:textId="77777777" w:rsidTr="00346992">
        <w:trPr>
          <w:tblHeader/>
        </w:trPr>
        <w:tc>
          <w:tcPr>
            <w:tcW w:w="1823" w:type="dxa"/>
            <w:shd w:val="clear" w:color="auto" w:fill="91D2F5"/>
            <w:vAlign w:val="center"/>
          </w:tcPr>
          <w:p w14:paraId="5FD35238" w14:textId="77777777" w:rsidR="00E41482" w:rsidRPr="00690CE6" w:rsidRDefault="00E41482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ชื่อหน่วย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เรียนรู้</w:t>
            </w:r>
          </w:p>
        </w:tc>
        <w:tc>
          <w:tcPr>
            <w:tcW w:w="2120" w:type="dxa"/>
            <w:shd w:val="clear" w:color="auto" w:fill="91D2F5"/>
            <w:vAlign w:val="center"/>
          </w:tcPr>
          <w:p w14:paraId="4906142C" w14:textId="77777777" w:rsidR="00E41482" w:rsidRPr="00690CE6" w:rsidRDefault="00E41482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มาตรฐาน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เรียนรู้/ตัวชี้วัด</w:t>
            </w:r>
          </w:p>
        </w:tc>
        <w:tc>
          <w:tcPr>
            <w:tcW w:w="1740" w:type="dxa"/>
            <w:shd w:val="clear" w:color="auto" w:fill="91D2F5"/>
            <w:vAlign w:val="center"/>
          </w:tcPr>
          <w:p w14:paraId="0940B00F" w14:textId="77777777" w:rsidR="00E41482" w:rsidRPr="00690CE6" w:rsidRDefault="00E41482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มรรถนะสำคัญ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องผู้เรียน</w:t>
            </w:r>
          </w:p>
        </w:tc>
        <w:tc>
          <w:tcPr>
            <w:tcW w:w="2335" w:type="dxa"/>
            <w:shd w:val="clear" w:color="auto" w:fill="91D2F5"/>
            <w:vAlign w:val="center"/>
          </w:tcPr>
          <w:p w14:paraId="11AEDB49" w14:textId="77777777" w:rsidR="00E41482" w:rsidRPr="00690CE6" w:rsidRDefault="00E41482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าระสำคัญ</w:t>
            </w:r>
          </w:p>
        </w:tc>
        <w:tc>
          <w:tcPr>
            <w:tcW w:w="1001" w:type="dxa"/>
            <w:shd w:val="clear" w:color="auto" w:fill="91D2F5"/>
            <w:vAlign w:val="center"/>
          </w:tcPr>
          <w:p w14:paraId="7C1F3CF5" w14:textId="77777777" w:rsidR="00E41482" w:rsidRPr="00690CE6" w:rsidRDefault="00E41482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วลา (ชั่วโมง)</w:t>
            </w:r>
          </w:p>
        </w:tc>
      </w:tr>
      <w:tr w:rsidR="00E41482" w14:paraId="745EA169" w14:textId="77777777" w:rsidTr="00346992">
        <w:trPr>
          <w:cantSplit/>
          <w:trHeight w:val="9053"/>
        </w:trPr>
        <w:tc>
          <w:tcPr>
            <w:tcW w:w="1823" w:type="dxa"/>
          </w:tcPr>
          <w:p w14:paraId="24CFDDA0" w14:textId="77777777" w:rsidR="00E41482" w:rsidRDefault="00E41482" w:rsidP="00E41482">
            <w:pPr>
              <w:tabs>
                <w:tab w:val="left" w:pos="720"/>
              </w:tabs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5575FD6B" w14:textId="77777777" w:rsidR="00E41482" w:rsidRPr="001145DD" w:rsidRDefault="00E41482" w:rsidP="00E41482">
            <w:pPr>
              <w:tabs>
                <w:tab w:val="left" w:pos="72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</w:p>
          <w:p w14:paraId="2A87D7DA" w14:textId="179E7F24" w:rsidR="00E41482" w:rsidRPr="002E18C3" w:rsidRDefault="00E41482" w:rsidP="00E41482">
            <w:pPr>
              <w:tabs>
                <w:tab w:val="left" w:pos="72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จำนวนจริง</w:t>
            </w:r>
          </w:p>
        </w:tc>
        <w:tc>
          <w:tcPr>
            <w:tcW w:w="2120" w:type="dxa"/>
          </w:tcPr>
          <w:p w14:paraId="387081D7" w14:textId="77777777" w:rsidR="00E41482" w:rsidRPr="00A44ACA" w:rsidRDefault="00E41482" w:rsidP="00E41482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44ACA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4F31DF0F" w14:textId="77777777" w:rsidR="00E41482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-</w:t>
            </w:r>
          </w:p>
          <w:p w14:paraId="47472701" w14:textId="77777777" w:rsidR="00E41482" w:rsidRPr="00901D12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A44ACA">
              <w:rPr>
                <w:rFonts w:ascii="TH SarabunPSK" w:hAnsi="TH SarabunPSK" w:cs="TH SarabunPSK"/>
                <w:sz w:val="32"/>
                <w:szCs w:val="32"/>
              </w:rPr>
              <w:br/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0FB02210" w14:textId="2D060D47" w:rsidR="00E41482" w:rsidRPr="00901D12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.1 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34699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 w:rsidR="0034699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</w:p>
          <w:p w14:paraId="73178B56" w14:textId="48F5FDE2" w:rsidR="00E41482" w:rsidRDefault="00E41482" w:rsidP="00E41482">
            <w:pPr>
              <w:tabs>
                <w:tab w:val="left" w:pos="720"/>
              </w:tabs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เข้าใจจำนวน</w:t>
            </w:r>
            <w:r w:rsidR="00346992"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จริง</w:t>
            </w:r>
            <w:r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และความสัมพันธ์ของจำนวน</w:t>
            </w:r>
            <w:r w:rsidR="00346992"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จริง</w:t>
            </w:r>
            <w:r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 xml:space="preserve"> และใช้สมบัติของจำนวน</w:t>
            </w:r>
          </w:p>
          <w:p w14:paraId="6949660A" w14:textId="429EA095" w:rsidR="00E41482" w:rsidRPr="00A44ACA" w:rsidRDefault="00346992" w:rsidP="00E41482">
            <w:pPr>
              <w:tabs>
                <w:tab w:val="left" w:pos="72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จริง</w:t>
            </w:r>
            <w:r w:rsidR="00E41482"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ในการแก้ปัญหาคณิตศาสตร์และปัญหาในชีวิตจริง</w:t>
            </w:r>
          </w:p>
        </w:tc>
        <w:tc>
          <w:tcPr>
            <w:tcW w:w="1740" w:type="dxa"/>
          </w:tcPr>
          <w:p w14:paraId="3FDC7AF4" w14:textId="77777777" w:rsidR="00E41482" w:rsidRPr="00753B6A" w:rsidRDefault="00E41482" w:rsidP="00E41482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4A31E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ที่ 2</w:t>
            </w:r>
            <w:r w:rsidRPr="00753B6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คิด</w:t>
            </w:r>
          </w:p>
          <w:p w14:paraId="0865BD02" w14:textId="77777777" w:rsidR="00E41482" w:rsidRPr="001B056A" w:rsidRDefault="00E41482" w:rsidP="00E41482">
            <w:pPr>
              <w:tabs>
                <w:tab w:val="left" w:pos="31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  <w:r w:rsidRPr="00753B6A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ใช้เทคโนโลยี</w:t>
            </w:r>
          </w:p>
        </w:tc>
        <w:tc>
          <w:tcPr>
            <w:tcW w:w="2335" w:type="dxa"/>
          </w:tcPr>
          <w:p w14:paraId="52F2AA3C" w14:textId="77777777" w:rsidR="008E1B43" w:rsidRDefault="00346992" w:rsidP="00CD460A">
            <w:pPr>
              <w:ind w:firstLine="325"/>
              <w:rPr>
                <w:rFonts w:ascii="TH SarabunPSK" w:hAnsi="TH SarabunPSK" w:cs="TH SarabunPSK"/>
                <w:sz w:val="32"/>
                <w:szCs w:val="32"/>
              </w:rPr>
            </w:pPr>
            <w:r w:rsidRPr="00346992">
              <w:rPr>
                <w:rFonts w:ascii="TH SarabunPSK" w:hAnsi="TH SarabunPSK" w:cs="TH SarabunPSK"/>
                <w:sz w:val="32"/>
                <w:szCs w:val="32"/>
                <w:cs/>
              </w:rPr>
              <w:t>จำนวนจริงประกอบ</w:t>
            </w:r>
          </w:p>
          <w:p w14:paraId="2A561728" w14:textId="77777777" w:rsidR="00346992" w:rsidRDefault="00346992" w:rsidP="00CD460A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346992">
              <w:rPr>
                <w:rFonts w:ascii="TH SarabunPSK" w:hAnsi="TH SarabunPSK" w:cs="TH SarabunPSK"/>
                <w:sz w:val="32"/>
                <w:szCs w:val="32"/>
                <w:cs/>
              </w:rPr>
              <w:t>ด้วยจำนวนตรรกยะและจำนวนอตรรกยะ ซึ่งจำนวนตรรกยะเป็นจำนวนที่เขียนในรูปเศษส่วนได้ และเศษส่วนทุกจำนวนสามารถเขียนในรูปทศนิยมซ้ำได้ การหารากที่สองและรากที่สามของจำนวนจริงสามารถหาได้โดยการแยกตัวประกอบ การประมาณค่าเปิดตาราง และใช้เครื่องคำนวณ การแก้ปัญหาเกี่ยวกับจำนวนจริงในชีวิตจริงหรือชีวิตประจำวันได้โดยใช้ความสัมพันธ์ระหว่างการยกกำลังสองกับรากที่สองและการยกกำลังสามกับรากที่สามของจำนวนจริง</w:t>
            </w:r>
          </w:p>
          <w:p w14:paraId="2E244866" w14:textId="77777777" w:rsidR="008E1B43" w:rsidRDefault="008E1B43" w:rsidP="00CD460A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5A606429" w14:textId="77777777" w:rsidR="008E1B43" w:rsidRDefault="008E1B43" w:rsidP="00CD460A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7E2EC900" w14:textId="77777777" w:rsidR="008E1B43" w:rsidRDefault="008E1B43" w:rsidP="00CD460A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D7E8FB2" w14:textId="3EEF5222" w:rsidR="008E1B43" w:rsidRPr="00A44ACA" w:rsidRDefault="008E1B43" w:rsidP="00CD460A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01" w:type="dxa"/>
          </w:tcPr>
          <w:p w14:paraId="2B5B9B39" w14:textId="15BCAD98" w:rsidR="00E41482" w:rsidRPr="00A44ACA" w:rsidRDefault="00E41482" w:rsidP="00E41482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3</w:t>
            </w:r>
          </w:p>
        </w:tc>
      </w:tr>
      <w:tr w:rsidR="00E41482" w14:paraId="4D18BDD7" w14:textId="77777777" w:rsidTr="00346992">
        <w:tc>
          <w:tcPr>
            <w:tcW w:w="1823" w:type="dxa"/>
          </w:tcPr>
          <w:p w14:paraId="6D6332D3" w14:textId="77777777" w:rsidR="00E41482" w:rsidRDefault="00E41482" w:rsidP="00E41482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11A1C842" w14:textId="77777777" w:rsidR="00E41482" w:rsidRPr="001145DD" w:rsidRDefault="00E41482" w:rsidP="00E41482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</w:p>
          <w:p w14:paraId="068C4C58" w14:textId="1118CD2A" w:rsidR="00E41482" w:rsidRPr="00F54B74" w:rsidRDefault="00E41482" w:rsidP="00E41482">
            <w:pPr>
              <w:tabs>
                <w:tab w:val="left" w:pos="720"/>
              </w:tabs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ทฤษฎีบทพีทาโกรัส</w:t>
            </w:r>
          </w:p>
        </w:tc>
        <w:tc>
          <w:tcPr>
            <w:tcW w:w="2120" w:type="dxa"/>
          </w:tcPr>
          <w:p w14:paraId="4F598091" w14:textId="77777777" w:rsidR="00E41482" w:rsidRPr="00753B6A" w:rsidRDefault="00E41482" w:rsidP="00E41482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53B6A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37A62826" w14:textId="77777777" w:rsidR="00E41482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-</w:t>
            </w:r>
          </w:p>
          <w:p w14:paraId="7C5EFBBD" w14:textId="77777777" w:rsidR="00E41482" w:rsidRPr="00901D12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A44ACA">
              <w:rPr>
                <w:rFonts w:ascii="TH SarabunPSK" w:hAnsi="TH SarabunPSK" w:cs="TH SarabunPSK"/>
                <w:sz w:val="32"/>
                <w:szCs w:val="32"/>
              </w:rPr>
              <w:br/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62EC7BDE" w14:textId="77334CA7" w:rsidR="00E41482" w:rsidRPr="00901D12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 w:rsidR="00364FD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.</w:t>
            </w:r>
            <w:r w:rsidR="00364FD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364FD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 w:rsidR="00364FD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5</w:t>
            </w:r>
          </w:p>
          <w:p w14:paraId="5C4B7502" w14:textId="12CAEC3C" w:rsidR="00E41482" w:rsidRPr="00753B6A" w:rsidRDefault="00E41482" w:rsidP="00346992">
            <w:pPr>
              <w:tabs>
                <w:tab w:val="left" w:pos="72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เข้าใจ</w:t>
            </w:r>
            <w:r w:rsidR="00346992"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และใช้ทฤษฎีบทพีทาโกรัสและบทกลับในการแก้ปัญหาคณิตศาสตร์และปัญหาในชีวิตจริง</w:t>
            </w:r>
          </w:p>
        </w:tc>
        <w:tc>
          <w:tcPr>
            <w:tcW w:w="1740" w:type="dxa"/>
          </w:tcPr>
          <w:p w14:paraId="55D4C696" w14:textId="6D98FB5B" w:rsidR="00E41482" w:rsidRPr="00753B6A" w:rsidRDefault="00E41482" w:rsidP="00E41482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4A31E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="00346992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753B6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</w:t>
            </w:r>
            <w:r w:rsidR="00346992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สื่อสาร</w:t>
            </w:r>
          </w:p>
          <w:p w14:paraId="5ED341CE" w14:textId="2200B41C" w:rsidR="00E41482" w:rsidRPr="00846C7D" w:rsidRDefault="00E41482" w:rsidP="00E41482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</w:r>
            <w:r w:rsidR="00346992" w:rsidRPr="004A31E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ที่ 2</w:t>
            </w:r>
            <w:r w:rsidR="00346992" w:rsidRPr="00753B6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คิด</w:t>
            </w:r>
          </w:p>
        </w:tc>
        <w:tc>
          <w:tcPr>
            <w:tcW w:w="2335" w:type="dxa"/>
          </w:tcPr>
          <w:p w14:paraId="4B7F31C6" w14:textId="2332C76D" w:rsidR="008E1B43" w:rsidRDefault="00346992" w:rsidP="00CD460A">
            <w:pPr>
              <w:spacing w:before="120"/>
              <w:ind w:firstLine="325"/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  <w:r w:rsidRPr="00346992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สำหรับรูปสามเหลี่ยม</w:t>
            </w:r>
          </w:p>
          <w:p w14:paraId="0A1BC9A8" w14:textId="6713E08F" w:rsidR="008E1B43" w:rsidRDefault="00346992" w:rsidP="00CD460A">
            <w:pP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  <w:r w:rsidRPr="00346992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มุมฉากใด ๆ พื้นที่ของรูปสี่เหลี่ยมจัตุรัสบนด้านตรง</w:t>
            </w:r>
            <w:r w:rsidRPr="008E1B43">
              <w:rPr>
                <w:rFonts w:ascii="TH SarabunPSK" w:eastAsia="Calibri" w:hAnsi="TH SarabunPSK" w:cs="TH SarabunPSK"/>
                <w:color w:val="000000"/>
                <w:spacing w:val="-6"/>
                <w:sz w:val="32"/>
                <w:szCs w:val="32"/>
                <w:cs/>
              </w:rPr>
              <w:t>ข้ามมุมฉากเท่ากับผลบวก</w:t>
            </w:r>
          </w:p>
          <w:p w14:paraId="700E37B9" w14:textId="77777777" w:rsidR="00364FD2" w:rsidRDefault="00346992" w:rsidP="00CD460A">
            <w:pP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  <w:r w:rsidRPr="00346992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ของพื้นที่ของรูปสี่เหลี่ยม</w:t>
            </w:r>
            <w:r w:rsidRPr="008E1B43">
              <w:rPr>
                <w:rFonts w:ascii="TH SarabunPSK" w:eastAsia="Calibri" w:hAnsi="TH SarabunPSK" w:cs="TH SarabunPSK"/>
                <w:color w:val="000000"/>
                <w:spacing w:val="-8"/>
                <w:sz w:val="32"/>
                <w:szCs w:val="32"/>
                <w:cs/>
              </w:rPr>
              <w:t>จัตุรัสบนด้านประกอบมุ</w:t>
            </w:r>
            <w:r w:rsidR="008E1B43" w:rsidRPr="008E1B43">
              <w:rPr>
                <w:rFonts w:ascii="TH SarabunPSK" w:eastAsia="Calibri" w:hAnsi="TH SarabunPSK" w:cs="TH SarabunPSK" w:hint="cs"/>
                <w:color w:val="000000"/>
                <w:spacing w:val="-8"/>
                <w:sz w:val="32"/>
                <w:szCs w:val="32"/>
                <w:cs/>
              </w:rPr>
              <w:t>ม</w:t>
            </w:r>
            <w:r w:rsidRPr="008E1B43">
              <w:rPr>
                <w:rFonts w:ascii="TH SarabunPSK" w:eastAsia="Calibri" w:hAnsi="TH SarabunPSK" w:cs="TH SarabunPSK"/>
                <w:color w:val="000000"/>
                <w:spacing w:val="-8"/>
                <w:sz w:val="32"/>
                <w:szCs w:val="32"/>
                <w:cs/>
              </w:rPr>
              <w:t>ฉาก</w:t>
            </w:r>
            <w:r w:rsidR="008E1B43">
              <w:rPr>
                <w:rFonts w:ascii="TH SarabunPSK" w:eastAsia="Calibri" w:hAnsi="TH SarabunPSK" w:cs="TH SarabunPSK" w:hint="cs"/>
                <w:color w:val="000000"/>
                <w:spacing w:val="-8"/>
                <w:sz w:val="32"/>
                <w:szCs w:val="32"/>
                <w:cs/>
              </w:rPr>
              <w:t xml:space="preserve"> </w:t>
            </w:r>
            <w:r w:rsidRPr="00346992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และสำหรับรูปสามเหลี่ยมใด ๆ ถ้ากำลังสองของความยาวของด้านด้านหนึ่ง เท่ากับผลบวกของกำลังสองของความยาวของด้านอีกสองด้าน แล้วรูปสามเหลี่ยมนั้นเป็นรูปสามเหลี่ยมมุมฉาก ความรู้เรื่องทฤษฎีบทพีทาโกรัสและบทกลับ สามารถนำไปใช้แก้ปัญหาได้ในชีวิตจริง เช่น การคำนวณหาระยะทาง ความกว้าง ความยาว หรือความสูงของสิ่งต่าง</w:t>
            </w:r>
            <w:r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</w:t>
            </w:r>
            <w:r w:rsidRPr="00346992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ๆ </w:t>
            </w:r>
            <w:r w:rsidRPr="008E1B43">
              <w:rPr>
                <w:rFonts w:ascii="TH SarabunPSK" w:eastAsia="Calibri" w:hAnsi="TH SarabunPSK" w:cs="TH SarabunPSK"/>
                <w:color w:val="000000"/>
                <w:spacing w:val="-10"/>
                <w:sz w:val="32"/>
                <w:szCs w:val="32"/>
                <w:cs/>
              </w:rPr>
              <w:t>ที่เกี่ยวข้องกับรู</w:t>
            </w:r>
            <w:r w:rsidR="008E1B43">
              <w:rPr>
                <w:rFonts w:ascii="TH SarabunPSK" w:eastAsia="Calibri" w:hAnsi="TH SarabunPSK" w:cs="TH SarabunPSK" w:hint="cs"/>
                <w:color w:val="000000"/>
                <w:spacing w:val="-10"/>
                <w:sz w:val="32"/>
                <w:szCs w:val="32"/>
                <w:cs/>
              </w:rPr>
              <w:t>ป</w:t>
            </w:r>
            <w:r w:rsidRPr="008E1B43">
              <w:rPr>
                <w:rFonts w:ascii="TH SarabunPSK" w:eastAsia="Calibri" w:hAnsi="TH SarabunPSK" w:cs="TH SarabunPSK"/>
                <w:color w:val="000000"/>
                <w:spacing w:val="-10"/>
                <w:sz w:val="32"/>
                <w:szCs w:val="32"/>
                <w:cs/>
              </w:rPr>
              <w:t>สามเหลี่ยม</w:t>
            </w:r>
            <w:r w:rsidRPr="00346992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ที่เชื่อมโยงกับทฤษฎีบทพีทาโกรัส</w:t>
            </w:r>
          </w:p>
          <w:p w14:paraId="0489EFB2" w14:textId="77777777" w:rsidR="008E1B43" w:rsidRDefault="008E1B43" w:rsidP="00CD460A">
            <w:pP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</w:p>
          <w:p w14:paraId="06404AB0" w14:textId="77777777" w:rsidR="008E1B43" w:rsidRDefault="008E1B43" w:rsidP="00CD460A">
            <w:pP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</w:p>
          <w:p w14:paraId="69906974" w14:textId="3ABD2BA6" w:rsidR="008E1B43" w:rsidRPr="00F54B74" w:rsidRDefault="008E1B43" w:rsidP="00CD460A">
            <w:pPr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001" w:type="dxa"/>
          </w:tcPr>
          <w:p w14:paraId="642A7D60" w14:textId="27AFB92E" w:rsidR="00E41482" w:rsidRPr="00753B6A" w:rsidRDefault="00E41482" w:rsidP="00E41482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8</w:t>
            </w:r>
          </w:p>
        </w:tc>
      </w:tr>
      <w:tr w:rsidR="00E41482" w14:paraId="57243C64" w14:textId="77777777" w:rsidTr="00346992">
        <w:trPr>
          <w:trHeight w:val="1970"/>
        </w:trPr>
        <w:tc>
          <w:tcPr>
            <w:tcW w:w="1823" w:type="dxa"/>
          </w:tcPr>
          <w:p w14:paraId="4937C582" w14:textId="77777777" w:rsidR="00E41482" w:rsidRDefault="00E41482" w:rsidP="00E41482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7BA0F559" w14:textId="77777777" w:rsidR="00E41482" w:rsidRPr="00A957D0" w:rsidRDefault="00E41482" w:rsidP="00E41482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</w:t>
            </w:r>
          </w:p>
          <w:p w14:paraId="68F15177" w14:textId="19BD9340" w:rsidR="00E41482" w:rsidRPr="000E634F" w:rsidRDefault="00E41482" w:rsidP="00E41482">
            <w:pPr>
              <w:ind w:left="-1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พื้นที่ผิวและปริมาตร</w:t>
            </w:r>
          </w:p>
        </w:tc>
        <w:tc>
          <w:tcPr>
            <w:tcW w:w="2120" w:type="dxa"/>
          </w:tcPr>
          <w:p w14:paraId="0CCF1F12" w14:textId="77777777" w:rsidR="00E41482" w:rsidRPr="00F25956" w:rsidRDefault="00E41482" w:rsidP="00E41482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sz w:val="32"/>
                <w:szCs w:val="32"/>
              </w:rPr>
            </w:pPr>
            <w:r w:rsidRPr="00F2595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62E96010" w14:textId="47104ACA" w:rsidR="00E41482" w:rsidRDefault="00364FD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>-</w:t>
            </w:r>
          </w:p>
          <w:p w14:paraId="5711FC0D" w14:textId="77777777" w:rsidR="00364FD2" w:rsidRPr="00BA2189" w:rsidRDefault="00364FD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  <w:p w14:paraId="2E17299E" w14:textId="77777777" w:rsidR="00E41482" w:rsidRPr="00F25956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F25956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7C1AEA3A" w14:textId="43954FD4" w:rsidR="00364FD2" w:rsidRPr="00901D12" w:rsidRDefault="00364FD2" w:rsidP="00364FD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.1 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</w:p>
          <w:p w14:paraId="4C7B839E" w14:textId="7F3FA069" w:rsidR="00E41482" w:rsidRDefault="00364FD2" w:rsidP="00364FD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ประยุกต์ใช้ความรู้เรื่องพื้นที่ผิวของ</w:t>
            </w:r>
            <w:r w:rsidR="00D55069"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ปริซึมและ</w:t>
            </w:r>
            <w:r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ทรงกระบอกในการแก้ปัญหาคณิตศาสตร์และปัญหาในชีวิตจริง</w:t>
            </w:r>
          </w:p>
          <w:p w14:paraId="397525BB" w14:textId="2500095F" w:rsidR="00364FD2" w:rsidRPr="00D55069" w:rsidRDefault="00364FD2" w:rsidP="00364FD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</w:pPr>
            <w:r w:rsidRPr="00D55069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ค </w:t>
            </w:r>
            <w:r w:rsidRPr="00D55069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2.1 </w:t>
            </w:r>
            <w:r w:rsidRPr="00D55069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Pr="00D55069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/</w:t>
            </w:r>
            <w:r w:rsidR="00D55069" w:rsidRPr="00D55069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</w:p>
          <w:p w14:paraId="49A46A24" w14:textId="170D95FC" w:rsidR="00364FD2" w:rsidRPr="00F25956" w:rsidRDefault="00364FD2" w:rsidP="00364FD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D55069"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ประยุกต์ใช้ความรู้เรื่องปริมาตรของ</w:t>
            </w:r>
            <w:r w:rsidR="00D55069" w:rsidRPr="00D55069"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ปริซึมและ</w:t>
            </w:r>
            <w:r w:rsidRPr="00D55069"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ทรงกระบอกในการแก้ปัญหาคณิตศาสตร์และปัญหาในชีวิตจริง</w:t>
            </w:r>
          </w:p>
        </w:tc>
        <w:tc>
          <w:tcPr>
            <w:tcW w:w="1740" w:type="dxa"/>
          </w:tcPr>
          <w:p w14:paraId="4388B574" w14:textId="77777777" w:rsidR="00E41482" w:rsidRPr="00F25956" w:rsidRDefault="00E41482" w:rsidP="00E41482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F2595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สื่อสาร</w:t>
            </w:r>
          </w:p>
          <w:p w14:paraId="6EA5FCD4" w14:textId="77777777" w:rsidR="00E41482" w:rsidRDefault="00E41482" w:rsidP="00E41482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2)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>สมรรถนะที่ 2</w:t>
            </w:r>
            <w:r w:rsidRPr="00F2595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คิด</w:t>
            </w:r>
          </w:p>
          <w:p w14:paraId="70E13B1D" w14:textId="0DFA47E5" w:rsidR="00E41482" w:rsidRPr="00F25956" w:rsidRDefault="00E41482" w:rsidP="00E41482">
            <w:pPr>
              <w:ind w:left="321" w:hanging="321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</w:r>
            <w:r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="008765C8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753B6A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 w:rsidR="008765C8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แก้ปัญหา</w:t>
            </w:r>
          </w:p>
        </w:tc>
        <w:tc>
          <w:tcPr>
            <w:tcW w:w="2335" w:type="dxa"/>
          </w:tcPr>
          <w:p w14:paraId="1CE20A15" w14:textId="77777777" w:rsidR="001E513C" w:rsidRDefault="008E1B43" w:rsidP="00CD460A">
            <w:pPr>
              <w:tabs>
                <w:tab w:val="left" w:pos="336"/>
              </w:tabs>
              <w:spacing w:before="120"/>
              <w:rPr>
                <w:rFonts w:ascii="TH SarabunPSK" w:eastAsia="Calibri" w:hAnsi="TH SarabunPSK" w:cs="TH SarabunPSK"/>
                <w:color w:val="000000"/>
                <w:spacing w:val="-6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ab/>
            </w:r>
            <w:r w:rsidR="00E0037E" w:rsidRPr="00E0037E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สิ่งต่าง ๆ รอบตัวเราในชีวิตประจำวัน หลายสิ่งมีประกอบเป็นรูปเรขาคณิตสามมิติ เช่น กล่องขนม กระป๋องนม </w:t>
            </w:r>
            <w:r w:rsidR="00E0037E" w:rsidRPr="008E1B43">
              <w:rPr>
                <w:rFonts w:ascii="TH SarabunPSK" w:eastAsia="Calibri" w:hAnsi="TH SarabunPSK" w:cs="TH SarabunPSK"/>
                <w:color w:val="000000"/>
                <w:spacing w:val="-6"/>
                <w:sz w:val="32"/>
                <w:szCs w:val="32"/>
                <w:cs/>
              </w:rPr>
              <w:t>กรวยไอศกรีม หรือลูกบอล</w:t>
            </w:r>
          </w:p>
          <w:p w14:paraId="1EA5DF2A" w14:textId="0CF3F35A" w:rsidR="000526CB" w:rsidRDefault="001E513C" w:rsidP="00CD460A">
            <w:pPr>
              <w:tabs>
                <w:tab w:val="left" w:pos="336"/>
              </w:tabs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  <w:r w:rsidRPr="000526CB">
              <w:rPr>
                <w:rFonts w:ascii="TH SarabunPSK" w:eastAsia="Calibri" w:hAnsi="TH SarabunPSK" w:cs="TH SarabunPSK" w:hint="cs"/>
                <w:color w:val="000000"/>
                <w:spacing w:val="-16"/>
                <w:sz w:val="32"/>
                <w:szCs w:val="32"/>
                <w:cs/>
              </w:rPr>
              <w:t>พื้นที่ผิวของปริซึม</w:t>
            </w:r>
            <w:r w:rsidR="000526CB">
              <w:rPr>
                <w:rFonts w:ascii="TH SarabunPSK" w:eastAsia="Calibri" w:hAnsi="TH SarabunPSK" w:cs="TH SarabunPSK" w:hint="cs"/>
                <w:color w:val="000000"/>
                <w:spacing w:val="-16"/>
                <w:sz w:val="32"/>
                <w:szCs w:val="32"/>
                <w:cs/>
              </w:rPr>
              <w:t>เท่ากับ</w:t>
            </w:r>
            <w:r w:rsidRPr="000526CB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พื้นที่ผิว</w:t>
            </w:r>
            <w:r w:rsidR="000526CB" w:rsidRPr="000526CB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ข้าง</w:t>
            </w:r>
            <w:r w:rsidR="000526CB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รวมกับพื้นที่ฐานทั้งสอง </w:t>
            </w:r>
            <w:r w:rsidR="00E0037E" w:rsidRPr="00E0037E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ปริมาตรของปริซึม</w:t>
            </w:r>
            <w:r w:rsidR="000526CB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เท่ากับผลคูณของ</w:t>
            </w:r>
            <w:r w:rsidR="00E0037E" w:rsidRPr="008E1B43">
              <w:rPr>
                <w:rFonts w:ascii="TH SarabunPSK" w:eastAsia="Calibri" w:hAnsi="TH SarabunPSK" w:cs="TH SarabunPSK"/>
                <w:color w:val="000000"/>
                <w:spacing w:val="-10"/>
                <w:sz w:val="32"/>
                <w:szCs w:val="32"/>
                <w:cs/>
              </w:rPr>
              <w:t>พื้นที่</w:t>
            </w:r>
            <w:r w:rsidR="008E1B43" w:rsidRPr="008E1B43">
              <w:rPr>
                <w:rFonts w:ascii="TH SarabunPSK" w:eastAsia="Calibri" w:hAnsi="TH SarabunPSK" w:cs="TH SarabunPSK" w:hint="cs"/>
                <w:color w:val="000000"/>
                <w:spacing w:val="-10"/>
                <w:sz w:val="32"/>
                <w:szCs w:val="32"/>
                <w:cs/>
              </w:rPr>
              <w:t>ฐาน</w:t>
            </w:r>
            <w:r w:rsidR="000526CB">
              <w:rPr>
                <w:rFonts w:ascii="TH SarabunPSK" w:eastAsia="Calibri" w:hAnsi="TH SarabunPSK" w:cs="TH SarabunPSK" w:hint="cs"/>
                <w:color w:val="000000"/>
                <w:spacing w:val="-10"/>
                <w:sz w:val="32"/>
                <w:szCs w:val="32"/>
                <w:cs/>
              </w:rPr>
              <w:t>กับ</w:t>
            </w:r>
            <w:r w:rsidR="008E1B43" w:rsidRPr="008E1B43">
              <w:rPr>
                <w:rFonts w:ascii="TH SarabunPSK" w:eastAsia="Calibri" w:hAnsi="TH SarabunPSK" w:cs="TH SarabunPSK" w:hint="cs"/>
                <w:color w:val="000000"/>
                <w:spacing w:val="-10"/>
                <w:sz w:val="32"/>
                <w:szCs w:val="32"/>
                <w:cs/>
              </w:rPr>
              <w:t>ความ</w:t>
            </w:r>
            <w:r w:rsidR="00E0037E" w:rsidRPr="008E1B43">
              <w:rPr>
                <w:rFonts w:ascii="TH SarabunPSK" w:eastAsia="Calibri" w:hAnsi="TH SarabunPSK" w:cs="TH SarabunPSK"/>
                <w:color w:val="000000"/>
                <w:spacing w:val="-10"/>
                <w:sz w:val="32"/>
                <w:szCs w:val="32"/>
                <w:cs/>
              </w:rPr>
              <w:t>สูง</w:t>
            </w:r>
            <w:r w:rsidR="008E1B43" w:rsidRPr="008E1B43">
              <w:rPr>
                <w:rFonts w:ascii="TH SarabunPSK" w:eastAsia="Calibri" w:hAnsi="TH SarabunPSK" w:cs="TH SarabunPSK" w:hint="cs"/>
                <w:color w:val="000000"/>
                <w:spacing w:val="-10"/>
                <w:sz w:val="32"/>
                <w:szCs w:val="32"/>
                <w:cs/>
              </w:rPr>
              <w:t>ของ</w:t>
            </w:r>
            <w:r w:rsidR="008E1B43" w:rsidRPr="001A0315">
              <w:rPr>
                <w:rFonts w:ascii="TH SarabunPSK" w:eastAsia="Calibri" w:hAnsi="TH SarabunPSK" w:cs="TH SarabunPSK" w:hint="cs"/>
                <w:color w:val="000000"/>
                <w:spacing w:val="-10"/>
                <w:sz w:val="32"/>
                <w:szCs w:val="32"/>
                <w:cs/>
              </w:rPr>
              <w:t>ปริซึม</w:t>
            </w:r>
            <w:r w:rsidR="008E1B43" w:rsidRPr="001A0315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</w:t>
            </w:r>
            <w:r w:rsidR="000526CB" w:rsidRPr="001A0315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พื้นที่ผิวทั้งหมดของทรงกระบอก</w:t>
            </w:r>
            <w:r w:rsidR="000526CB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เท่ากับผลรวมของพื้นที่ฐานทั้งสองของทรงกระบอกซึ่ง</w:t>
            </w:r>
            <w:r w:rsidR="000526CB" w:rsidRPr="00885B31">
              <w:rPr>
                <w:rFonts w:ascii="TH SarabunPSK" w:eastAsia="Calibri" w:hAnsi="TH SarabunPSK" w:cs="TH SarabunPSK" w:hint="cs"/>
                <w:color w:val="000000"/>
                <w:spacing w:val="-8"/>
                <w:sz w:val="32"/>
                <w:szCs w:val="32"/>
                <w:cs/>
              </w:rPr>
              <w:t>เป็นวงกลม</w:t>
            </w:r>
            <w:r w:rsidR="00885B31" w:rsidRPr="00885B31">
              <w:rPr>
                <w:rFonts w:ascii="TH SarabunPSK" w:eastAsia="Calibri" w:hAnsi="TH SarabunPSK" w:cs="TH SarabunPSK" w:hint="cs"/>
                <w:color w:val="000000"/>
                <w:spacing w:val="-8"/>
                <w:sz w:val="32"/>
                <w:szCs w:val="32"/>
                <w:cs/>
              </w:rPr>
              <w:t>กับพื้นที่ผิวข้าง</w:t>
            </w:r>
            <w:r w:rsidR="00885B31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ซึ่งเป็นรูปสี่เหลี่ยมมุมฉากที่มีความยาวด้านด้านหนึ่งเท่ากับความสูงของทรงกระบอก และความยาวอีกด้านหนึ่งเท่ากับความยาวของเส้นรอบวงของวงกลมของฐานทรงกระบอก</w:t>
            </w:r>
            <w:r w:rsidR="000526CB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</w:t>
            </w:r>
            <w:r w:rsidR="00E0037E" w:rsidRPr="001A0315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ปริมาตรของทรงกระบอก</w:t>
            </w:r>
            <w:r w:rsidR="000526CB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เท่ากับผลคูณ</w:t>
            </w:r>
            <w:r w:rsidR="00885B31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ของพื้นที่ฐานกับความสูงของทรงกระบอก</w:t>
            </w:r>
          </w:p>
          <w:p w14:paraId="2A5772D3" w14:textId="77777777" w:rsidR="000526CB" w:rsidRDefault="000526CB" w:rsidP="00CD460A">
            <w:pPr>
              <w:tabs>
                <w:tab w:val="left" w:pos="336"/>
              </w:tabs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</w:p>
          <w:p w14:paraId="61567774" w14:textId="05CB7F44" w:rsidR="00E0037E" w:rsidRPr="001A0315" w:rsidRDefault="00E0037E" w:rsidP="00CD460A">
            <w:pPr>
              <w:tabs>
                <w:tab w:val="left" w:pos="336"/>
              </w:tabs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  <w:r w:rsidRPr="001A0315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ab/>
            </w:r>
          </w:p>
          <w:p w14:paraId="564205BF" w14:textId="77777777" w:rsidR="00E41482" w:rsidRPr="00FF45AD" w:rsidRDefault="00E41482" w:rsidP="00CD460A">
            <w:pPr>
              <w:spacing w:before="120"/>
              <w:ind w:firstLine="288"/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001" w:type="dxa"/>
          </w:tcPr>
          <w:p w14:paraId="3DE3619B" w14:textId="77777777" w:rsidR="00E41482" w:rsidRPr="0002003E" w:rsidRDefault="00E41482" w:rsidP="00E41482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9</w:t>
            </w:r>
          </w:p>
        </w:tc>
      </w:tr>
      <w:tr w:rsidR="00E41482" w14:paraId="33C39DD0" w14:textId="77777777" w:rsidTr="00346992">
        <w:tc>
          <w:tcPr>
            <w:tcW w:w="1823" w:type="dxa"/>
          </w:tcPr>
          <w:p w14:paraId="242DB44D" w14:textId="77777777" w:rsidR="00E41482" w:rsidRDefault="00E41482" w:rsidP="00E41482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086ABE00" w14:textId="77777777" w:rsidR="00E41482" w:rsidRPr="00A957D0" w:rsidRDefault="00E41482" w:rsidP="00E41482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4</w:t>
            </w:r>
          </w:p>
          <w:p w14:paraId="0207B92E" w14:textId="3C20A4BC" w:rsidR="00E41482" w:rsidRPr="00A81108" w:rsidRDefault="00E41482" w:rsidP="00E41482">
            <w:pPr>
              <w:ind w:left="-1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แปลงทางเรขาคณิต</w:t>
            </w:r>
          </w:p>
        </w:tc>
        <w:tc>
          <w:tcPr>
            <w:tcW w:w="2120" w:type="dxa"/>
          </w:tcPr>
          <w:p w14:paraId="7D57CF82" w14:textId="77777777" w:rsidR="00E41482" w:rsidRPr="0013133E" w:rsidRDefault="00E41482" w:rsidP="00E41482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3133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2CC0981B" w14:textId="77777777" w:rsidR="00E41482" w:rsidRPr="0013133E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3133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-</w:t>
            </w:r>
          </w:p>
          <w:p w14:paraId="7398012C" w14:textId="77777777" w:rsidR="00E41482" w:rsidRPr="0013133E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  <w:p w14:paraId="2971EC1F" w14:textId="77777777" w:rsidR="00E41482" w:rsidRPr="0013133E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13133E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127C33E9" w14:textId="1FC10958" w:rsidR="00E41482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>ค 2.2 ม.</w:t>
            </w:r>
            <w:r w:rsidR="00885B31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>/</w:t>
            </w:r>
            <w:r w:rsidR="00885B31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</w:p>
          <w:p w14:paraId="41E03288" w14:textId="426EB5A7" w:rsidR="00E41482" w:rsidRPr="00FF45AD" w:rsidRDefault="00885B31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85B31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เข้าใจและใช้ความรู้เกี่ยวกับการแปลงทางเรขาคณิตในการแก้ปัญหาคณิตศาสตร์และปัญหาในชีวิตจริง</w:t>
            </w:r>
          </w:p>
        </w:tc>
        <w:tc>
          <w:tcPr>
            <w:tcW w:w="1740" w:type="dxa"/>
          </w:tcPr>
          <w:p w14:paraId="50FF70C9" w14:textId="77777777" w:rsidR="00E41482" w:rsidRPr="0013133E" w:rsidRDefault="00E41482" w:rsidP="00E41482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13133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สื่อสาร</w:t>
            </w:r>
          </w:p>
          <w:p w14:paraId="72969FA4" w14:textId="77777777" w:rsidR="00E41482" w:rsidRPr="0013133E" w:rsidRDefault="00E41482" w:rsidP="00E41482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2)</w:t>
            </w: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>สมรรถนะที่ 2</w:t>
            </w:r>
            <w:r w:rsidRPr="0013133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คิด</w:t>
            </w:r>
          </w:p>
          <w:p w14:paraId="17774181" w14:textId="77777777" w:rsidR="00E41482" w:rsidRPr="0087149E" w:rsidRDefault="00E41482" w:rsidP="00E41482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335" w:type="dxa"/>
          </w:tcPr>
          <w:p w14:paraId="5518AD21" w14:textId="5BB0B125" w:rsidR="00E41482" w:rsidRPr="0013133E" w:rsidRDefault="00885B31" w:rsidP="00CD460A">
            <w:pPr>
              <w:tabs>
                <w:tab w:val="left" w:pos="284"/>
              </w:tabs>
              <w:spacing w:before="12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ab/>
            </w:r>
            <w:r w:rsidRPr="00885B31">
              <w:rPr>
                <w:rFonts w:ascii="TH SarabunPSK" w:hAnsi="TH SarabunPSK" w:cs="TH SarabunPSK"/>
                <w:spacing w:val="-10"/>
                <w:sz w:val="32"/>
                <w:szCs w:val="32"/>
                <w:cs/>
              </w:rPr>
              <w:t>การแปลงทางเรขาคณิต</w:t>
            </w:r>
            <w:r w:rsidRPr="00D773DE">
              <w:rPr>
                <w:rFonts w:ascii="TH SarabunPSK" w:hAnsi="TH SarabunPSK" w:cs="TH SarabunPSK"/>
                <w:spacing w:val="-10"/>
                <w:sz w:val="32"/>
                <w:szCs w:val="32"/>
                <w:cs/>
              </w:rPr>
              <w:t>เป็นการดำเนินการเกี่ยวกับ</w:t>
            </w:r>
            <w:r w:rsidRPr="00885B31">
              <w:rPr>
                <w:rFonts w:ascii="TH SarabunPSK" w:hAnsi="TH SarabunPSK" w:cs="TH SarabunPSK"/>
                <w:sz w:val="32"/>
                <w:szCs w:val="32"/>
                <w:cs/>
              </w:rPr>
              <w:t>รูปเรขาคณิต ซึ่งทำให้เกิดการเปลี่ยนแปลงจากตำแหน่งหนึ่งไปยังอีกตำแหน่งหนึ่ง โดยอาจมีการเปลี่ยนแปลงขนาด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885B3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885B31">
              <w:rPr>
                <w:rFonts w:ascii="TH SarabunPSK" w:hAnsi="TH SarabunPSK" w:cs="TH SarabunPSK"/>
                <w:spacing w:val="-8"/>
                <w:sz w:val="32"/>
                <w:szCs w:val="32"/>
                <w:cs/>
              </w:rPr>
              <w:t>การเลื่อนขนานบนระนาบ</w:t>
            </w:r>
            <w:r w:rsidRPr="00D773DE">
              <w:rPr>
                <w:rFonts w:ascii="TH SarabunPSK" w:hAnsi="TH SarabunPSK" w:cs="TH SarabunPSK"/>
                <w:spacing w:val="-10"/>
                <w:sz w:val="32"/>
                <w:szCs w:val="32"/>
                <w:cs/>
              </w:rPr>
              <w:t>เป็นการแปลงทางเรขาคณิต</w:t>
            </w:r>
            <w:r w:rsidRPr="00885B31">
              <w:rPr>
                <w:rFonts w:ascii="TH SarabunPSK" w:hAnsi="TH SarabunPSK" w:cs="TH SarabunPSK"/>
                <w:sz w:val="32"/>
                <w:szCs w:val="32"/>
                <w:cs/>
              </w:rPr>
              <w:t>ที่มีการเลื่อนจุดทุกจุดไปบนระนาบตามแนวเส้นตรงใน</w:t>
            </w:r>
            <w:r w:rsidR="00D773DE">
              <w:rPr>
                <w:rFonts w:ascii="TH SarabunPSK" w:hAnsi="TH SarabunPSK" w:cs="TH SarabunPSK" w:hint="cs"/>
                <w:sz w:val="32"/>
                <w:szCs w:val="32"/>
                <w:cs/>
              </w:rPr>
              <w:t>ทิศ</w:t>
            </w:r>
            <w:r w:rsidRPr="00885B31">
              <w:rPr>
                <w:rFonts w:ascii="TH SarabunPSK" w:hAnsi="TH SarabunPSK" w:cs="TH SarabunPSK"/>
                <w:sz w:val="32"/>
                <w:szCs w:val="32"/>
                <w:cs/>
              </w:rPr>
              <w:t>ทางเดียวกันและเป็นระยะทางเท่ากัน</w:t>
            </w:r>
            <w:r w:rsidR="00D773DE">
              <w:rPr>
                <w:rFonts w:ascii="TH SarabunPSK" w:hAnsi="TH SarabunPSK" w:cs="TH SarabunPSK" w:hint="cs"/>
                <w:sz w:val="32"/>
                <w:szCs w:val="32"/>
                <w:cs/>
              </w:rPr>
              <w:t>ตามที่กำหนด</w:t>
            </w:r>
            <w:r w:rsidR="00CD460A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85B31">
              <w:rPr>
                <w:rFonts w:ascii="TH SarabunPSK" w:hAnsi="TH SarabunPSK" w:cs="TH SarabunPSK"/>
                <w:sz w:val="32"/>
                <w:szCs w:val="32"/>
                <w:cs/>
              </w:rPr>
              <w:t>การสะท้อน</w:t>
            </w:r>
            <w:r w:rsidR="00D773DE">
              <w:rPr>
                <w:rFonts w:ascii="TH SarabunPSK" w:hAnsi="TH SarabunPSK" w:cs="TH SarabunPSK" w:hint="cs"/>
                <w:sz w:val="32"/>
                <w:szCs w:val="32"/>
                <w:cs/>
              </w:rPr>
              <w:t>บนระนาบ</w:t>
            </w:r>
            <w:r w:rsidRPr="00885B31">
              <w:rPr>
                <w:rFonts w:ascii="TH SarabunPSK" w:hAnsi="TH SarabunPSK" w:cs="TH SarabunPSK"/>
                <w:sz w:val="32"/>
                <w:szCs w:val="32"/>
                <w:cs/>
              </w:rPr>
              <w:t>เป็นการแปลง</w:t>
            </w:r>
            <w:r w:rsidR="00D773DE">
              <w:rPr>
                <w:rFonts w:ascii="TH SarabunPSK" w:hAnsi="TH SarabunPSK" w:cs="TH SarabunPSK" w:hint="cs"/>
                <w:sz w:val="32"/>
                <w:szCs w:val="32"/>
                <w:cs/>
              </w:rPr>
              <w:t>ทางเรขาคฅณิตที่มีเส้นตรงเส้นหนึ่งเป็นเส้นสะท้อน และแ</w:t>
            </w:r>
            <w:r w:rsidRPr="00885B31">
              <w:rPr>
                <w:rFonts w:ascii="TH SarabunPSK" w:hAnsi="TH SarabunPSK" w:cs="TH SarabunPSK"/>
                <w:sz w:val="32"/>
                <w:szCs w:val="32"/>
                <w:cs/>
              </w:rPr>
              <w:t>ต่ละจุดบน</w:t>
            </w:r>
            <w:r w:rsidR="00D773D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ระนาบจะมีจุดที่เป็นภาพที่ได้จากการสะท้อนจุดนั้น </w:t>
            </w:r>
            <w:r w:rsidR="00CD460A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D773DE">
              <w:rPr>
                <w:rFonts w:ascii="TH SarabunPSK" w:hAnsi="TH SarabunPSK" w:cs="TH SarabunPSK" w:hint="cs"/>
                <w:sz w:val="32"/>
                <w:szCs w:val="32"/>
                <w:cs/>
              </w:rPr>
              <w:t>ซึ่งจุดทั้งสองจะอยู่บนเส้นตรงที่ตั้งแกกับเส้นสะท้อนและอยู่ห่างจากเส้นสะท้อนเป็นระยะทาง</w:t>
            </w:r>
            <w:r w:rsidR="00D773DE" w:rsidRPr="00D85263">
              <w:rPr>
                <w:rFonts w:ascii="TH SarabunPSK" w:hAnsi="TH SarabunPSK" w:cs="TH SarabunPSK" w:hint="cs"/>
                <w:spacing w:val="-12"/>
                <w:sz w:val="32"/>
                <w:szCs w:val="32"/>
                <w:cs/>
              </w:rPr>
              <w:t>เท่ากัน</w:t>
            </w:r>
            <w:r w:rsidRPr="00D85263">
              <w:rPr>
                <w:rFonts w:ascii="TH SarabunPSK" w:hAnsi="TH SarabunPSK" w:cs="TH SarabunPSK"/>
                <w:spacing w:val="-12"/>
                <w:sz w:val="32"/>
                <w:szCs w:val="32"/>
              </w:rPr>
              <w:t xml:space="preserve"> </w:t>
            </w:r>
            <w:r w:rsidRPr="00D85263">
              <w:rPr>
                <w:rFonts w:ascii="TH SarabunPSK" w:hAnsi="TH SarabunPSK" w:cs="TH SarabunPSK"/>
                <w:spacing w:val="-12"/>
                <w:sz w:val="32"/>
                <w:szCs w:val="32"/>
                <w:cs/>
              </w:rPr>
              <w:t>การหมุน</w:t>
            </w:r>
            <w:r w:rsidR="00D773DE" w:rsidRPr="00D85263">
              <w:rPr>
                <w:rFonts w:ascii="TH SarabunPSK" w:hAnsi="TH SarabunPSK" w:cs="TH SarabunPSK" w:hint="cs"/>
                <w:spacing w:val="-12"/>
                <w:sz w:val="32"/>
                <w:szCs w:val="32"/>
                <w:cs/>
              </w:rPr>
              <w:t>บนระนาบ</w:t>
            </w:r>
            <w:r w:rsidRPr="00D85263">
              <w:rPr>
                <w:rFonts w:ascii="TH SarabunPSK" w:hAnsi="TH SarabunPSK" w:cs="TH SarabunPSK"/>
                <w:spacing w:val="-10"/>
                <w:sz w:val="32"/>
                <w:szCs w:val="32"/>
                <w:cs/>
              </w:rPr>
              <w:t>เป็นการแปลง</w:t>
            </w:r>
            <w:r w:rsidR="00D773DE" w:rsidRPr="00D85263">
              <w:rPr>
                <w:rFonts w:ascii="TH SarabunPSK" w:hAnsi="TH SarabunPSK" w:cs="TH SarabunPSK" w:hint="cs"/>
                <w:spacing w:val="-10"/>
                <w:sz w:val="32"/>
                <w:szCs w:val="32"/>
                <w:cs/>
              </w:rPr>
              <w:t>ทางเรขาคณิต</w:t>
            </w:r>
            <w:r w:rsidR="00D773DE"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มีจุดยึดจุดหนึ่งเป็นจุดหมุน แต่ละจุดบนระนาบจะมีภาพที่ได้จากกการหมุนตามทิศทาง ขนาดของมุมจากจุดหมุนตามที่กำหนด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885B31">
              <w:rPr>
                <w:rFonts w:ascii="TH SarabunPSK" w:hAnsi="TH SarabunPSK" w:cs="TH SarabunPSK"/>
                <w:sz w:val="32"/>
                <w:szCs w:val="32"/>
                <w:cs/>
              </w:rPr>
              <w:t>การเลื่อนขนาน การสะท้อน และการหมุนเป็นการดำเนินการเพียงลักษณะเดียว ซึ่งสามารถ</w:t>
            </w:r>
            <w:r w:rsidRPr="00D85263">
              <w:rPr>
                <w:rFonts w:ascii="TH SarabunPSK" w:hAnsi="TH SarabunPSK" w:cs="TH SarabunPSK"/>
                <w:spacing w:val="-10"/>
                <w:sz w:val="32"/>
                <w:szCs w:val="32"/>
                <w:cs/>
              </w:rPr>
              <w:t>นำการแปลงทางเรขาคณิต</w:t>
            </w:r>
            <w:r w:rsidRPr="00885B31">
              <w:rPr>
                <w:rFonts w:ascii="TH SarabunPSK" w:hAnsi="TH SarabunPSK" w:cs="TH SarabunPSK"/>
                <w:sz w:val="32"/>
                <w:szCs w:val="32"/>
                <w:cs/>
              </w:rPr>
              <w:t>ทั้ง 3 แบบมาดำเนินการซับซ้อนต่อเนื่องกันได้ และการนำความรู้เรื่องการแปลงทางเรขาคณิต ได้แก่ การเลื่อนขนาน การสะท้อน และการหมุน ไปประยุกต์ใช้ในชีวิตประจำวันได้ เช่น การสร้างสรรค์งานศิลปะ การหาพื้นที่ของรูปต่าง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885B3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ๆ </w:t>
            </w:r>
          </w:p>
        </w:tc>
        <w:tc>
          <w:tcPr>
            <w:tcW w:w="1001" w:type="dxa"/>
          </w:tcPr>
          <w:p w14:paraId="2EB6BED4" w14:textId="5185D89C" w:rsidR="00E41482" w:rsidRPr="0002003E" w:rsidRDefault="00E41482" w:rsidP="00E41482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2</w:t>
            </w:r>
          </w:p>
        </w:tc>
      </w:tr>
      <w:tr w:rsidR="00D85263" w14:paraId="013E2323" w14:textId="77777777" w:rsidTr="00D85263">
        <w:trPr>
          <w:trHeight w:val="4733"/>
        </w:trPr>
        <w:tc>
          <w:tcPr>
            <w:tcW w:w="1823" w:type="dxa"/>
          </w:tcPr>
          <w:p w14:paraId="728A0362" w14:textId="77777777" w:rsidR="00D85263" w:rsidRDefault="00D85263" w:rsidP="00D85263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33B0CA1A" w14:textId="77777777" w:rsidR="00D85263" w:rsidRPr="00A957D0" w:rsidRDefault="00D85263" w:rsidP="00D85263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</w:p>
          <w:p w14:paraId="204618E5" w14:textId="12BCEA67" w:rsidR="00D85263" w:rsidRPr="00A81108" w:rsidRDefault="00D85263" w:rsidP="00D85263">
            <w:pPr>
              <w:ind w:left="-1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เลขยกกำลัง</w:t>
            </w:r>
          </w:p>
        </w:tc>
        <w:tc>
          <w:tcPr>
            <w:tcW w:w="2120" w:type="dxa"/>
          </w:tcPr>
          <w:p w14:paraId="3C35CDAD" w14:textId="77777777" w:rsidR="00D85263" w:rsidRPr="00C636CE" w:rsidRDefault="00D85263" w:rsidP="00D85263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636C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0F9C9727" w14:textId="1A49E8EB" w:rsidR="00D85263" w:rsidRPr="00D85263" w:rsidRDefault="00D85263" w:rsidP="00D85263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85263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ค </w:t>
            </w:r>
            <w:r w:rsidRPr="00D85263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1.1 </w:t>
            </w:r>
            <w:r w:rsidRPr="00D85263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ม.</w:t>
            </w:r>
            <w:r w:rsidRPr="00D85263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2/1 </w:t>
            </w:r>
          </w:p>
          <w:p w14:paraId="2B54D351" w14:textId="2B1E85B7" w:rsidR="00D85263" w:rsidRDefault="00D85263" w:rsidP="00D85263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 w:rsidRPr="00D8526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ข้าใจและใช้สมบัติของเลขยกกำลังที่มีเลขชี้กำลังเป็นจำนวนเต็มในการแก้ปัญหาคณิตศาสตร์และปัญหาในชีวิตจริง </w:t>
            </w:r>
          </w:p>
          <w:p w14:paraId="4CFC80B1" w14:textId="77777777" w:rsidR="009C0B75" w:rsidRPr="00C636CE" w:rsidRDefault="009C0B75" w:rsidP="00D85263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703BA0F7" w14:textId="77777777" w:rsidR="00D85263" w:rsidRPr="00597341" w:rsidRDefault="00D85263" w:rsidP="00D85263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597341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6B908739" w14:textId="21D485D4" w:rsidR="00D85263" w:rsidRPr="00FF45AD" w:rsidRDefault="00D85263" w:rsidP="00D85263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85263">
              <w:rPr>
                <w:rFonts w:ascii="TH SarabunPSK" w:hAnsi="TH SarabunPSK" w:cs="TH SarabunPSK"/>
                <w:color w:val="00B0F0"/>
                <w:sz w:val="32"/>
                <w:szCs w:val="32"/>
              </w:rPr>
              <w:t>-</w:t>
            </w:r>
          </w:p>
        </w:tc>
        <w:tc>
          <w:tcPr>
            <w:tcW w:w="1740" w:type="dxa"/>
          </w:tcPr>
          <w:p w14:paraId="22A087C0" w14:textId="64DD69DF" w:rsidR="00D85263" w:rsidRPr="00C636CE" w:rsidRDefault="00D85263" w:rsidP="00D85263">
            <w:pPr>
              <w:tabs>
                <w:tab w:val="left" w:pos="34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2E06D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2E06D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C636C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สื่อสาร</w:t>
            </w:r>
          </w:p>
          <w:p w14:paraId="038495EA" w14:textId="3FACB914" w:rsidR="00D85263" w:rsidRDefault="00D85263" w:rsidP="00D85263">
            <w:pPr>
              <w:tabs>
                <w:tab w:val="left" w:pos="34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Pr="002E06D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2E06D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Pr="00C636CE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ิด</w:t>
            </w:r>
          </w:p>
          <w:p w14:paraId="1077D839" w14:textId="60450E8D" w:rsidR="00D85263" w:rsidRPr="002E06D9" w:rsidRDefault="00D85263" w:rsidP="00D85263">
            <w:pPr>
              <w:tabs>
                <w:tab w:val="left" w:pos="34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335" w:type="dxa"/>
          </w:tcPr>
          <w:p w14:paraId="60AECE9C" w14:textId="2488C9E3" w:rsidR="00D85263" w:rsidRPr="00D85263" w:rsidRDefault="00D85263" w:rsidP="00CD460A">
            <w:pPr>
              <w:spacing w:before="120"/>
              <w:ind w:firstLine="288"/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</w:pPr>
            <w:r w:rsidRPr="00583F62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เลขยกกำลังเป็นสัญลักษณ์ใช้แสดงจำนวน ที่เกิดจากการคูณตัวเองซ้ำกันหลาย ๆ ตัว สำหรับเลขยกกำลังที่มีฐานเดียวกันและมีเลขชี้กำลังเป็นจำนวนเต็ม สามารถนำมาคูณและหารกันได้โดยใช้สมบัติการคูณและการหารของเลขยกกำลัง ส่วนสัญกรณ์วิทยาศาสตร์เป็นการเขียนจำนวนในรูปการคูณของจำนวนที่มากกว่าหรือเท่ากับ 1 แต่น้อยกว่า 10 กับเลขยกกำลังที่มีฐานเป็นสิบ และมีเลขชี้กำลังเป็นจำนวนเต็ม นิยมใช้กับจำนวนที่มีค่ามาก ๆ หรือจำนวนที่มีค่าน้อย ๆ รวมทั้ง</w:t>
            </w:r>
            <w:r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สามารถ</w:t>
            </w:r>
            <w:r w:rsidRPr="00583F62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นำความรู้เกี่ยวกับเลขยกกำลังไปใช้ในชีวิตจริง</w:t>
            </w:r>
            <w:r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ได้</w:t>
            </w:r>
            <w:r w:rsidRPr="00D8526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เช่น การคำนวณหาดอกเบี้ยเงินฝากต่อปีและ </w:t>
            </w:r>
            <w:r w:rsidRPr="00CD460A">
              <w:rPr>
                <w:rFonts w:ascii="TH SarabunPSK" w:hAnsi="TH SarabunPSK" w:cs="TH SarabunPSK"/>
                <w:spacing w:val="-22"/>
                <w:sz w:val="32"/>
                <w:szCs w:val="32"/>
                <w:cs/>
              </w:rPr>
              <w:t>การคำนวณ</w:t>
            </w:r>
            <w:r w:rsidR="00CD460A" w:rsidRPr="00CD460A">
              <w:rPr>
                <w:rFonts w:ascii="TH SarabunPSK" w:hAnsi="TH SarabunPSK" w:cs="TH SarabunPSK" w:hint="cs"/>
                <w:spacing w:val="-22"/>
                <w:sz w:val="32"/>
                <w:szCs w:val="32"/>
                <w:cs/>
              </w:rPr>
              <w:t xml:space="preserve"> </w:t>
            </w:r>
            <w:r w:rsidRPr="00D8526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จำนวนอะตอมของธาตุ </w:t>
            </w:r>
          </w:p>
        </w:tc>
        <w:tc>
          <w:tcPr>
            <w:tcW w:w="1001" w:type="dxa"/>
          </w:tcPr>
          <w:p w14:paraId="2D391096" w14:textId="0081F4D9" w:rsidR="00D85263" w:rsidRPr="0002003E" w:rsidRDefault="00D85263" w:rsidP="00D85263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8</w:t>
            </w:r>
          </w:p>
        </w:tc>
      </w:tr>
      <w:tr w:rsidR="00D85263" w14:paraId="31B3E7BB" w14:textId="77777777" w:rsidTr="00866801">
        <w:trPr>
          <w:trHeight w:val="4733"/>
        </w:trPr>
        <w:tc>
          <w:tcPr>
            <w:tcW w:w="1823" w:type="dxa"/>
          </w:tcPr>
          <w:p w14:paraId="308F06BE" w14:textId="77777777" w:rsidR="00D85263" w:rsidRDefault="00D85263" w:rsidP="00D85263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7A0263F0" w14:textId="2B4343D3" w:rsidR="00D85263" w:rsidRPr="00A957D0" w:rsidRDefault="00D85263" w:rsidP="00D85263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6</w:t>
            </w:r>
          </w:p>
          <w:p w14:paraId="0DBAD644" w14:textId="6E2ACDA8" w:rsidR="00D85263" w:rsidRPr="00E41482" w:rsidRDefault="00D85263" w:rsidP="00D85263">
            <w:pPr>
              <w:ind w:left="-14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E41482">
              <w:rPr>
                <w:rFonts w:ascii="TH SarabunPSK" w:hAnsi="TH SarabunPSK" w:cs="TH SarabunPSK" w:hint="cs"/>
                <w:sz w:val="32"/>
                <w:szCs w:val="32"/>
                <w:cs/>
              </w:rPr>
              <w:t>พหุนาม</w:t>
            </w:r>
          </w:p>
        </w:tc>
        <w:tc>
          <w:tcPr>
            <w:tcW w:w="2120" w:type="dxa"/>
          </w:tcPr>
          <w:p w14:paraId="4F8D4F9D" w14:textId="77777777" w:rsidR="001D4FCE" w:rsidRPr="00C636CE" w:rsidRDefault="001D4FCE" w:rsidP="001D4FCE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636C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7B3424F4" w14:textId="0F1CD233" w:rsidR="001D4FCE" w:rsidRPr="00D85263" w:rsidRDefault="001D4FCE" w:rsidP="001D4FCE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85263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ค </w:t>
            </w:r>
            <w:r w:rsidRPr="00D85263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.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  <w:r w:rsidRPr="00D85263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Pr="00D85263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ม.</w:t>
            </w:r>
            <w:r w:rsidRPr="00D85263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2/1 </w:t>
            </w:r>
          </w:p>
          <w:p w14:paraId="01F0276C" w14:textId="77777777" w:rsidR="001D4FCE" w:rsidRDefault="001D4FCE" w:rsidP="001D4FCE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 w:rsidRPr="001D4FC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ข้าใจหลักการการดำเนินการของพหุนาม และใช้พหุนามในการแก้ปัญหาคณิตศาสตร์ </w:t>
            </w:r>
          </w:p>
          <w:p w14:paraId="6F3AD6F8" w14:textId="6D376A26" w:rsidR="001D4FCE" w:rsidRPr="00597341" w:rsidRDefault="001D4FCE" w:rsidP="001D4FCE">
            <w:pPr>
              <w:autoSpaceDE w:val="0"/>
              <w:autoSpaceDN w:val="0"/>
              <w:adjustRightInd w:val="0"/>
              <w:spacing w:before="24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597341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53BAB07D" w14:textId="3F55CCF3" w:rsidR="00D85263" w:rsidRPr="00C636CE" w:rsidRDefault="001D4FCE" w:rsidP="001D4FCE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D85263">
              <w:rPr>
                <w:rFonts w:ascii="TH SarabunPSK" w:hAnsi="TH SarabunPSK" w:cs="TH SarabunPSK"/>
                <w:color w:val="00B0F0"/>
                <w:sz w:val="32"/>
                <w:szCs w:val="32"/>
              </w:rPr>
              <w:t>-</w:t>
            </w:r>
          </w:p>
        </w:tc>
        <w:tc>
          <w:tcPr>
            <w:tcW w:w="1740" w:type="dxa"/>
          </w:tcPr>
          <w:p w14:paraId="2FB37092" w14:textId="2E618566" w:rsidR="00866801" w:rsidRPr="00753B6A" w:rsidRDefault="00866801" w:rsidP="00866801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4A31E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753B6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สื่อสาร</w:t>
            </w:r>
          </w:p>
          <w:p w14:paraId="18FE6DD0" w14:textId="4990C40F" w:rsidR="00866801" w:rsidRPr="00753B6A" w:rsidRDefault="00866801" w:rsidP="00866801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)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4A31E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ที่ 2</w:t>
            </w:r>
            <w:r w:rsidRPr="00753B6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คิด</w:t>
            </w:r>
          </w:p>
          <w:p w14:paraId="3C1197AF" w14:textId="77777777" w:rsidR="00D85263" w:rsidRDefault="00D85263" w:rsidP="00D85263">
            <w:pPr>
              <w:tabs>
                <w:tab w:val="left" w:pos="340"/>
              </w:tabs>
              <w:ind w:left="288" w:hanging="288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335" w:type="dxa"/>
          </w:tcPr>
          <w:p w14:paraId="06BC057D" w14:textId="77777777" w:rsidR="00866801" w:rsidRDefault="00866801" w:rsidP="00CD460A">
            <w:pPr>
              <w:spacing w:before="120"/>
              <w:ind w:firstLine="288"/>
              <w:rPr>
                <w:rFonts w:ascii="TH SarabunPSK" w:hAnsi="TH SarabunPSK" w:cs="TH SarabunPSK"/>
                <w:spacing w:val="-8"/>
                <w:sz w:val="32"/>
                <w:szCs w:val="32"/>
              </w:rPr>
            </w:pPr>
            <w:r w:rsidRPr="00866801">
              <w:rPr>
                <w:rFonts w:ascii="TH SarabunPSK" w:hAnsi="TH SarabunPSK" w:cs="TH SarabunPSK"/>
                <w:sz w:val="32"/>
                <w:szCs w:val="32"/>
                <w:cs/>
              </w:rPr>
              <w:t>นิพจน์ที่สามารถเขียนให้อยู่ในรูปการคูณของค่าคงตัวกับตัวแปรตั้งแต่หนึ่งตัวขึ้นไปและเลขชี้</w:t>
            </w:r>
            <w:r w:rsidRPr="00866801">
              <w:rPr>
                <w:rFonts w:ascii="TH SarabunPSK" w:hAnsi="TH SarabunPSK" w:cs="TH SarabunPSK"/>
                <w:spacing w:val="-14"/>
                <w:sz w:val="32"/>
                <w:szCs w:val="32"/>
                <w:cs/>
              </w:rPr>
              <w:t>กำลังของตัวแปรแต่ละตัว</w:t>
            </w:r>
            <w:r w:rsidRPr="00866801">
              <w:rPr>
                <w:rFonts w:ascii="TH SarabunPSK" w:hAnsi="TH SarabunPSK" w:cs="TH SarabunPSK"/>
                <w:sz w:val="32"/>
                <w:szCs w:val="32"/>
                <w:cs/>
              </w:rPr>
              <w:t>เป็นศูนย์หรือจำนวนเต็มบวกเรียกว่า“เอกนาม” โดยส่วนที่เป็นค่าคงตัวเรียกว่า“สัมประสิทธิ์”และผลบวกของเลขชี้กำลังของตัวแปรแต่ละตัวในเอกนามเรียกว่า“ดีกรีของเอกนาม”เอกนามสองเอกนามจะคล้ายกันก็ต่อเมื่อเอกนามทั้งสองมีตัวแปรชุดเดียวกันและเลขชี้กำลังของตัวแปรเดียวกันในแต่ละเอกนามเท่ากัน เอกนามที่จะนำมาบวกหรือลบกันได้ต้องเป็นเอกนามที่คล้ายกัน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66801">
              <w:rPr>
                <w:rFonts w:ascii="TH SarabunPSK" w:hAnsi="TH SarabunPSK" w:cs="TH SarabunPSK"/>
                <w:sz w:val="32"/>
                <w:szCs w:val="32"/>
                <w:cs/>
              </w:rPr>
              <w:t>โดยนำสัมประสิทธิ์ของเอกนามที่คล้ายกันมาบวกหรือลบกันนิพจน์ที่เขียนในรูปเอกนามหรือเขียนในรูปการบวกของเอกนามตั้งแต่สองเอกนามขึ้นไป เรียกว่า“พหุนาม”และดีกรีสูงสุดของพุหนามที่อยู่ในรูปผลสำเร็จที่ไม่มีพจน์ที่คล้ายกันเรียกว่า“ดีกรีของพหุนาม”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66801">
              <w:rPr>
                <w:rFonts w:ascii="TH SarabunPSK" w:hAnsi="TH SarabunPSK" w:cs="TH SarabunPSK"/>
                <w:sz w:val="32"/>
                <w:szCs w:val="32"/>
                <w:cs/>
              </w:rPr>
              <w:t>การหาผลบวกของพหุนามทำได้โดยนำพหุนามมาเขียนในรูปการบวกและถ้ามีพจน์ที่คล้ายกันให้บวก</w:t>
            </w:r>
            <w:r w:rsidRPr="00866801">
              <w:rPr>
                <w:rFonts w:ascii="TH SarabunPSK" w:hAnsi="TH SarabunPSK" w:cs="TH SarabunPSK"/>
                <w:spacing w:val="-16"/>
                <w:sz w:val="32"/>
                <w:szCs w:val="32"/>
                <w:cs/>
              </w:rPr>
              <w:t>พจน์ที่คล้ายกันเข้าด้วยกัน</w:t>
            </w:r>
            <w:r w:rsidRPr="00866801">
              <w:rPr>
                <w:rFonts w:ascii="TH SarabunPSK" w:hAnsi="TH SarabunPSK" w:cs="TH SarabunPSK"/>
                <w:sz w:val="32"/>
                <w:szCs w:val="32"/>
                <w:cs/>
              </w:rPr>
              <w:t>ส่วนการลบพหุนามด้วยพหุนามทำได้โดยบวก</w:t>
            </w:r>
          </w:p>
          <w:p w14:paraId="09F4DA1C" w14:textId="5A4F1D09" w:rsidR="00D85263" w:rsidRPr="00C636CE" w:rsidRDefault="00866801" w:rsidP="00CD460A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66801">
              <w:rPr>
                <w:rFonts w:ascii="TH SarabunPSK" w:hAnsi="TH SarabunPSK" w:cs="TH SarabunPSK"/>
                <w:spacing w:val="-8"/>
                <w:sz w:val="32"/>
                <w:szCs w:val="32"/>
                <w:cs/>
              </w:rPr>
              <w:t>พหุนาม</w:t>
            </w:r>
            <w:r w:rsidRPr="00866801">
              <w:rPr>
                <w:rFonts w:ascii="TH SarabunPSK" w:hAnsi="TH SarabunPSK" w:cs="TH SarabunPSK"/>
                <w:sz w:val="32"/>
                <w:szCs w:val="32"/>
                <w:cs/>
              </w:rPr>
              <w:t>ตัวตั้งด้วยพจน์ตรงข้ามของแต่ละพจน์ของพหุนามตัวลบ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66801">
              <w:rPr>
                <w:rFonts w:ascii="TH SarabunPSK" w:hAnsi="TH SarabunPSK" w:cs="TH SarabunPSK"/>
                <w:sz w:val="32"/>
                <w:szCs w:val="32"/>
                <w:cs/>
              </w:rPr>
              <w:t>การหา</w:t>
            </w:r>
            <w:r w:rsidRPr="00866801">
              <w:rPr>
                <w:rFonts w:ascii="TH SarabunPSK" w:hAnsi="TH SarabunPSK" w:cs="TH SarabunPSK"/>
                <w:spacing w:val="-12"/>
                <w:sz w:val="32"/>
                <w:szCs w:val="32"/>
                <w:cs/>
              </w:rPr>
              <w:t>ผลคูณเอกนามกับเอกนาม</w:t>
            </w:r>
            <w:r w:rsidRPr="00866801">
              <w:rPr>
                <w:rFonts w:ascii="TH SarabunPSK" w:hAnsi="TH SarabunPSK" w:cs="TH SarabunPSK"/>
                <w:sz w:val="32"/>
                <w:szCs w:val="32"/>
                <w:cs/>
              </w:rPr>
              <w:t>ทำได้โดยนำสัมประสิทธิ์ในแต่ละเอกนามมาคูณกันและนำตัวแปรในแต่ละเอกนามมาคูณกันตามหลักการคูณเลขยกกำลังและการหาผลคูณเอกนามกับพหุนามทำได้โดยนำเอกนามไปคูณกับทุก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66801">
              <w:rPr>
                <w:rFonts w:ascii="TH SarabunPSK" w:hAnsi="TH SarabunPSK" w:cs="TH SarabunPSK"/>
                <w:sz w:val="32"/>
                <w:szCs w:val="32"/>
                <w:cs/>
              </w:rPr>
              <w:t>ๆ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66801">
              <w:rPr>
                <w:rFonts w:ascii="TH SarabunPSK" w:hAnsi="TH SarabunPSK" w:cs="TH SarabunPSK"/>
                <w:sz w:val="32"/>
                <w:szCs w:val="32"/>
                <w:cs/>
              </w:rPr>
              <w:t>พจน์ของพหุนามแล้วนำผลคูณเหล่านั้นมารวมกัน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66801">
              <w:rPr>
                <w:rFonts w:ascii="TH SarabunPSK" w:hAnsi="TH SarabunPSK" w:cs="TH SarabunPSK"/>
                <w:sz w:val="32"/>
                <w:szCs w:val="32"/>
                <w:cs/>
              </w:rPr>
              <w:t>การหารเอกนามด้วยเอกนามทำได้โดยการนำค่าคงตัวในแต่ละเอกนามมาหารกันและนำตัวแปรในแต่ละเอกนามมาหารกัน โดยใช้สมบัติของเลขยกกำลังเมื่อได้ผลหารเป็นเอกนามจะกล่าวว่าการหารนั้นเป็น</w:t>
            </w:r>
            <w:r w:rsidRPr="00866801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 xml:space="preserve">การหารลงตัวและการหารพหุนามนามด้วยเอกนามทำได้โดยการหารแต่ละพจน์ของพหุนามด้วยเอกนามแล้วนำผลหารเหล่านั้นมาบวกกันและเมื่อได้ผลหารเป็นพหุนามจะกล่าวว่าการหารนั้นเป็นการหารลงตัว   </w:t>
            </w:r>
          </w:p>
        </w:tc>
        <w:tc>
          <w:tcPr>
            <w:tcW w:w="1001" w:type="dxa"/>
          </w:tcPr>
          <w:p w14:paraId="11602D3B" w14:textId="13A69884" w:rsidR="00D85263" w:rsidRDefault="00D85263" w:rsidP="00D85263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0</w:t>
            </w:r>
          </w:p>
        </w:tc>
      </w:tr>
    </w:tbl>
    <w:p w14:paraId="0B8D6076" w14:textId="785A9DE2" w:rsidR="001038DF" w:rsidRDefault="001038DF" w:rsidP="00E65F70">
      <w:pPr>
        <w:spacing w:after="240" w:line="240" w:lineRule="auto"/>
        <w:rPr>
          <w:rFonts w:ascii="TH SarabunPSK" w:hAnsi="TH SarabunPSK" w:cs="TH SarabunPSK"/>
          <w:b/>
          <w:bCs/>
          <w:sz w:val="32"/>
          <w:szCs w:val="32"/>
        </w:rPr>
      </w:pPr>
    </w:p>
    <w:p w14:paraId="4767D47F" w14:textId="754FED77" w:rsidR="00E41482" w:rsidRDefault="00E41482" w:rsidP="00E65F70">
      <w:pPr>
        <w:spacing w:after="240" w:line="240" w:lineRule="auto"/>
        <w:rPr>
          <w:rFonts w:ascii="TH SarabunPSK" w:hAnsi="TH SarabunPSK" w:cs="TH SarabunPSK"/>
          <w:b/>
          <w:bCs/>
          <w:sz w:val="32"/>
          <w:szCs w:val="32"/>
        </w:rPr>
      </w:pPr>
    </w:p>
    <w:p w14:paraId="1655EC90" w14:textId="79610D60" w:rsidR="00E41482" w:rsidRDefault="00E41482">
      <w:pPr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br w:type="page"/>
      </w:r>
    </w:p>
    <w:p w14:paraId="11FAE372" w14:textId="77777777" w:rsidR="00E41482" w:rsidRDefault="00E41482" w:rsidP="00E41482">
      <w:pPr>
        <w:tabs>
          <w:tab w:val="left" w:pos="720"/>
        </w:tabs>
        <w:spacing w:before="120" w:after="0" w:line="240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>
        <w:rPr>
          <w:rFonts w:ascii="TH SarabunPSK" w:hAnsi="TH SarabunPSK" w:cs="TH SarabunPSK"/>
          <w:b/>
          <w:bCs/>
          <w:noProof/>
          <w:sz w:val="48"/>
          <w:szCs w:val="48"/>
        </w:rPr>
        <mc:AlternateContent>
          <mc:Choice Requires="wps">
            <w:drawing>
              <wp:inline distT="0" distB="0" distL="0" distR="0" wp14:anchorId="54EBB560" wp14:editId="7199FC36">
                <wp:extent cx="5727700" cy="584548"/>
                <wp:effectExtent l="0" t="0" r="6350" b="6350"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7700" cy="584548"/>
                        </a:xfrm>
                        <a:prstGeom prst="round2SameRect">
                          <a:avLst/>
                        </a:prstGeom>
                        <a:solidFill>
                          <a:srgbClr val="DA7039"/>
                        </a:solidFill>
                        <a:ln w="12700"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B79AA2" w14:textId="667D12A6" w:rsidR="00383D47" w:rsidRPr="004E7D1A" w:rsidRDefault="00383D47" w:rsidP="00E41482">
                            <w:pPr>
                              <w:tabs>
                                <w:tab w:val="left" w:pos="720"/>
                                <w:tab w:val="left" w:pos="7470"/>
                              </w:tabs>
                              <w:spacing w:after="0" w:line="240" w:lineRule="auto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56"/>
                                <w:szCs w:val="56"/>
                              </w:rPr>
                            </w:pPr>
                            <w:r w:rsidRPr="004E7D1A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 xml:space="preserve">โครงสร้างรายวิชาพื้นฐาน 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>คณิตศาสตร์ ม.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56"/>
                                <w:szCs w:val="56"/>
                              </w:rPr>
                              <w:t>2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 xml:space="preserve"> เล่ม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56"/>
                                <w:szCs w:val="56"/>
                              </w:rPr>
                              <w:t>2</w:t>
                            </w:r>
                          </w:p>
                          <w:p w14:paraId="3DB3F83E" w14:textId="77777777" w:rsidR="00383D47" w:rsidRDefault="00383D47" w:rsidP="00E41482">
                            <w:pPr>
                              <w:spacing w:after="0" w:line="240" w:lineRule="auto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4EBB560" id="Text Box 7" o:spid="_x0000_s1029" style="width:451pt;height:4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5727700,58454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" adj="-11796480,,5400" path="m97427,l5630273,v53807,,97427,43620,97427,97427l5727700,584548r,l,584548r,l,97427c,43620,43620,,97427,xe" fillcolor="#da7039" stroked="f" strokeweight="1pt">
                <v:stroke joinstyle="miter"/>
                <v:formulas/>
                <v:path arrowok="t" o:connecttype="custom" o:connectlocs="97427,0;5630273,0;5727700,97427;5727700,584548;5727700,584548;0,584548;0,584548;0,97427;97427,0" o:connectangles="0,0,0,0,0,0,0,0,0" textboxrect="0,0,5727700,584548"/>
                <v:textbox>
                  <w:txbxContent>
                    <w:p w14:paraId="2BB79AA2" w14:textId="667D12A6" w:rsidR="00383D47" w:rsidRPr="004E7D1A" w:rsidRDefault="00383D47" w:rsidP="00E41482">
                      <w:pPr>
                        <w:tabs>
                          <w:tab w:val="left" w:pos="720"/>
                          <w:tab w:val="left" w:pos="7470"/>
                        </w:tabs>
                        <w:spacing w:after="0" w:line="240" w:lineRule="auto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56"/>
                          <w:szCs w:val="56"/>
                        </w:rPr>
                      </w:pPr>
                      <w:r w:rsidRPr="004E7D1A"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 xml:space="preserve">โครงสร้างรายวิชาพื้นฐาน 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>คณิตศาสตร์ ม.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56"/>
                          <w:szCs w:val="56"/>
                        </w:rPr>
                        <w:t>2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 xml:space="preserve"> เล่ม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56"/>
                          <w:szCs w:val="56"/>
                        </w:rPr>
                        <w:t>2</w:t>
                      </w:r>
                    </w:p>
                    <w:p w14:paraId="3DB3F83E" w14:textId="77777777" w:rsidR="00383D47" w:rsidRDefault="00383D47" w:rsidP="00E41482">
                      <w:pPr>
                        <w:spacing w:after="0" w:line="240" w:lineRule="auto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60F4497B" w14:textId="77777777" w:rsidR="00E41482" w:rsidRDefault="00E41482" w:rsidP="00E41482">
      <w:pPr>
        <w:tabs>
          <w:tab w:val="left" w:pos="720"/>
        </w:tabs>
        <w:spacing w:before="240" w:after="120" w:line="240" w:lineRule="auto"/>
        <w:jc w:val="right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noProof/>
          <w:sz w:val="32"/>
          <w:szCs w:val="32"/>
          <w:lang w:val="th-TH"/>
        </w:rPr>
        <w:drawing>
          <wp:anchor distT="0" distB="0" distL="114300" distR="114300" simplePos="0" relativeHeight="251687936" behindDoc="0" locked="0" layoutInCell="1" allowOverlap="1" wp14:anchorId="3B6DA9BD" wp14:editId="791596E4">
            <wp:simplePos x="0" y="0"/>
            <wp:positionH relativeFrom="column">
              <wp:posOffset>4489260</wp:posOffset>
            </wp:positionH>
            <wp:positionV relativeFrom="paragraph">
              <wp:posOffset>163830</wp:posOffset>
            </wp:positionV>
            <wp:extent cx="256032" cy="256032"/>
            <wp:effectExtent l="0" t="0" r="0" b="0"/>
            <wp:wrapNone/>
            <wp:docPr id="8" name="Graphic 8" descr="Clock with solid fill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raphic 3" descr="Clock with solid fill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" cy="2560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r w:rsidRPr="00780C5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วลา </w:t>
      </w:r>
      <w:r>
        <w:rPr>
          <w:rFonts w:ascii="TH SarabunPSK" w:hAnsi="TH SarabunPSK" w:cs="TH SarabunPSK"/>
          <w:b/>
          <w:bCs/>
          <w:sz w:val="40"/>
          <w:szCs w:val="40"/>
        </w:rPr>
        <w:t>60</w:t>
      </w:r>
      <w:r w:rsidRPr="00780C5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780C5D">
        <w:rPr>
          <w:rFonts w:ascii="TH SarabunPSK" w:hAnsi="TH SarabunPSK" w:cs="TH SarabunPSK" w:hint="cs"/>
          <w:b/>
          <w:bCs/>
          <w:sz w:val="32"/>
          <w:szCs w:val="32"/>
          <w:cs/>
        </w:rPr>
        <w:t>ชั่วโมง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23"/>
        <w:gridCol w:w="2120"/>
        <w:gridCol w:w="1740"/>
        <w:gridCol w:w="2335"/>
        <w:gridCol w:w="1001"/>
      </w:tblGrid>
      <w:tr w:rsidR="00E41482" w14:paraId="036A9949" w14:textId="77777777" w:rsidTr="00E41482">
        <w:trPr>
          <w:tblHeader/>
        </w:trPr>
        <w:tc>
          <w:tcPr>
            <w:tcW w:w="1823" w:type="dxa"/>
            <w:shd w:val="clear" w:color="auto" w:fill="91D2F5"/>
            <w:vAlign w:val="center"/>
          </w:tcPr>
          <w:p w14:paraId="16B3CEF3" w14:textId="77777777" w:rsidR="00E41482" w:rsidRPr="00690CE6" w:rsidRDefault="00E41482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ชื่อหน่วย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เรียนรู้</w:t>
            </w:r>
          </w:p>
        </w:tc>
        <w:tc>
          <w:tcPr>
            <w:tcW w:w="2120" w:type="dxa"/>
            <w:shd w:val="clear" w:color="auto" w:fill="91D2F5"/>
            <w:vAlign w:val="center"/>
          </w:tcPr>
          <w:p w14:paraId="0B16FCE6" w14:textId="77777777" w:rsidR="00E41482" w:rsidRPr="00690CE6" w:rsidRDefault="00E41482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มาตรฐาน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เรียนรู้/ตัวชี้วัด</w:t>
            </w:r>
          </w:p>
        </w:tc>
        <w:tc>
          <w:tcPr>
            <w:tcW w:w="1740" w:type="dxa"/>
            <w:shd w:val="clear" w:color="auto" w:fill="91D2F5"/>
            <w:vAlign w:val="center"/>
          </w:tcPr>
          <w:p w14:paraId="0BF0B503" w14:textId="77777777" w:rsidR="00E41482" w:rsidRPr="00690CE6" w:rsidRDefault="00E41482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มรรถนะสำคัญ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องผู้เรียน</w:t>
            </w:r>
          </w:p>
        </w:tc>
        <w:tc>
          <w:tcPr>
            <w:tcW w:w="2335" w:type="dxa"/>
            <w:shd w:val="clear" w:color="auto" w:fill="91D2F5"/>
            <w:vAlign w:val="center"/>
          </w:tcPr>
          <w:p w14:paraId="2C5CE312" w14:textId="77777777" w:rsidR="00E41482" w:rsidRPr="00690CE6" w:rsidRDefault="00E41482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าระสำคัญ</w:t>
            </w:r>
          </w:p>
        </w:tc>
        <w:tc>
          <w:tcPr>
            <w:tcW w:w="1001" w:type="dxa"/>
            <w:shd w:val="clear" w:color="auto" w:fill="91D2F5"/>
            <w:vAlign w:val="center"/>
          </w:tcPr>
          <w:p w14:paraId="027FFF1C" w14:textId="77777777" w:rsidR="00E41482" w:rsidRPr="00690CE6" w:rsidRDefault="00E41482" w:rsidP="00E41482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วลา (ชั่วโมง)</w:t>
            </w:r>
          </w:p>
        </w:tc>
      </w:tr>
      <w:tr w:rsidR="00E41482" w14:paraId="241D8297" w14:textId="77777777" w:rsidTr="003D050B">
        <w:trPr>
          <w:trHeight w:val="4896"/>
        </w:trPr>
        <w:tc>
          <w:tcPr>
            <w:tcW w:w="1823" w:type="dxa"/>
          </w:tcPr>
          <w:p w14:paraId="2B873D45" w14:textId="77777777" w:rsidR="00E41482" w:rsidRDefault="00E41482" w:rsidP="00E41482">
            <w:pPr>
              <w:tabs>
                <w:tab w:val="left" w:pos="720"/>
              </w:tabs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7E464FED" w14:textId="77777777" w:rsidR="00E41482" w:rsidRPr="001145DD" w:rsidRDefault="00E41482" w:rsidP="00E41482">
            <w:pPr>
              <w:tabs>
                <w:tab w:val="left" w:pos="72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</w:p>
          <w:p w14:paraId="6A75402D" w14:textId="2D2967AE" w:rsidR="00E41482" w:rsidRPr="002E18C3" w:rsidRDefault="00E41482" w:rsidP="00E41482">
            <w:pPr>
              <w:tabs>
                <w:tab w:val="left" w:pos="72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สถิติ</w:t>
            </w:r>
          </w:p>
        </w:tc>
        <w:tc>
          <w:tcPr>
            <w:tcW w:w="2120" w:type="dxa"/>
          </w:tcPr>
          <w:p w14:paraId="2F2BF75C" w14:textId="77777777" w:rsidR="00E41482" w:rsidRPr="00A44ACA" w:rsidRDefault="00E41482" w:rsidP="00E41482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44ACA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44BD454F" w14:textId="77777777" w:rsidR="00E41482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-</w:t>
            </w:r>
          </w:p>
          <w:p w14:paraId="2C18CD14" w14:textId="77777777" w:rsidR="00E41482" w:rsidRPr="00901D12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A44ACA">
              <w:rPr>
                <w:rFonts w:ascii="TH SarabunPSK" w:hAnsi="TH SarabunPSK" w:cs="TH SarabunPSK"/>
                <w:sz w:val="32"/>
                <w:szCs w:val="32"/>
              </w:rPr>
              <w:br/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4E8048E3" w14:textId="68A33A9E" w:rsidR="00E41482" w:rsidRPr="00901D12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 w:rsidR="00866801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3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.1 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866801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2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</w:p>
          <w:p w14:paraId="02831287" w14:textId="6EE3400D" w:rsidR="00E41482" w:rsidRPr="00A44ACA" w:rsidRDefault="00E41482" w:rsidP="00866801">
            <w:pPr>
              <w:tabs>
                <w:tab w:val="left" w:pos="72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เข้าใจ</w:t>
            </w:r>
            <w:r w:rsidR="00866801"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และใช้ความรู้ทางสถิติในการนำเสนอข้อมูลและวิเคราะห์ข้อมูลจากแผนภาพจุด แผนภาพต้น-</w:t>
            </w:r>
            <w:r w:rsidR="007E58D4"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ใบ ฮิสโทแกรม และค่ากลางของข้อมูล และแปลความหมายผลลัพธ์ รวมทั้งนำสถิติไปใช้ในชีวิตจริงโดยใช้เทคโนโลยีที่เหมาะสม</w:t>
            </w:r>
          </w:p>
        </w:tc>
        <w:tc>
          <w:tcPr>
            <w:tcW w:w="1740" w:type="dxa"/>
          </w:tcPr>
          <w:p w14:paraId="186511C3" w14:textId="3A0C2782" w:rsidR="007E58D4" w:rsidRPr="00753B6A" w:rsidRDefault="007E58D4" w:rsidP="007E58D4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4A31E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753B6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สื่อสาร</w:t>
            </w:r>
          </w:p>
          <w:p w14:paraId="796A652F" w14:textId="6754A2C3" w:rsidR="00E41482" w:rsidRPr="00753B6A" w:rsidRDefault="007E58D4" w:rsidP="00E41482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="00E41482"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)</w:t>
            </w:r>
            <w:r w:rsidR="00E41482"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="00E41482" w:rsidRPr="004A31E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ที่ 2</w:t>
            </w:r>
            <w:r w:rsidR="00E41482" w:rsidRPr="00753B6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คิด</w:t>
            </w:r>
          </w:p>
          <w:p w14:paraId="01B8B95C" w14:textId="01965CA2" w:rsidR="00E41482" w:rsidRPr="001B056A" w:rsidRDefault="007E58D4" w:rsidP="00E41482">
            <w:pPr>
              <w:tabs>
                <w:tab w:val="left" w:pos="31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="00E41482"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="00E41482"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 w:rsidR="00E41482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  <w:r w:rsidR="00E41482" w:rsidRPr="00753B6A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 w:rsidR="00E41482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ใช้เทคโนโลยี</w:t>
            </w:r>
          </w:p>
        </w:tc>
        <w:tc>
          <w:tcPr>
            <w:tcW w:w="2335" w:type="dxa"/>
          </w:tcPr>
          <w:p w14:paraId="2908BD06" w14:textId="3F76E3AB" w:rsidR="00E41482" w:rsidRPr="00A44ACA" w:rsidRDefault="00BF74F4" w:rsidP="00CD460A">
            <w:pPr>
              <w:tabs>
                <w:tab w:val="left" w:pos="260"/>
              </w:tabs>
              <w:spacing w:before="12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BF74F4">
              <w:rPr>
                <w:rFonts w:ascii="TH SarabunPSK" w:hAnsi="TH SarabunPSK" w:cs="TH SarabunPSK"/>
                <w:sz w:val="32"/>
                <w:szCs w:val="32"/>
                <w:cs/>
              </w:rPr>
              <w:t>แผนภาพจุดเป็นการนำเสนอข้อมูล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เชิงปริมาณ</w:t>
            </w:r>
            <w:r w:rsidRPr="00BF74F4">
              <w:rPr>
                <w:rFonts w:ascii="TH SarabunPSK" w:hAnsi="TH SarabunPSK" w:cs="TH SarabunPSK"/>
                <w:sz w:val="32"/>
                <w:szCs w:val="32"/>
                <w:cs/>
              </w:rPr>
              <w:t>โดยใช้จุดแทนจำนวนหรือความถี่ของข้อมูลแต่ละ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กลุ่ม</w:t>
            </w:r>
            <w:r w:rsidR="00BD1AF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BF74F4">
              <w:rPr>
                <w:rFonts w:ascii="TH SarabunPSK" w:hAnsi="TH SarabunPSK" w:cs="TH SarabunPSK"/>
                <w:sz w:val="32"/>
                <w:szCs w:val="32"/>
                <w:cs/>
              </w:rPr>
              <w:t>ซึ่งโดยทั่วไปใช้วงกลมขนาดเล็ก (•) แทนจุดของข้อมูลการนำเสนอข้อมูลด้วยแผนภาพต้น-ใบ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BF74F4">
              <w:rPr>
                <w:rFonts w:ascii="TH SarabunPSK" w:hAnsi="TH SarabunPSK" w:cs="TH SarabunPSK"/>
                <w:sz w:val="32"/>
                <w:szCs w:val="32"/>
                <w:cs/>
              </w:rPr>
              <w:t>เป็นการนำเสนอข้อมูลเชิงปริมาณ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มีการเรียงลำดับข้อมูล</w:t>
            </w:r>
            <w:r w:rsidRPr="00BF74F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="003D050B">
              <w:rPr>
                <w:rFonts w:ascii="TH SarabunPSK" w:hAnsi="TH SarabunPSK" w:cs="TH SarabunPSK" w:hint="cs"/>
                <w:sz w:val="32"/>
                <w:szCs w:val="32"/>
                <w:cs/>
              </w:rPr>
              <w:t>ทำให้</w:t>
            </w:r>
            <w:r w:rsidRPr="00BF74F4">
              <w:rPr>
                <w:rFonts w:ascii="TH SarabunPSK" w:hAnsi="TH SarabunPSK" w:cs="TH SarabunPSK"/>
                <w:sz w:val="32"/>
                <w:szCs w:val="32"/>
                <w:cs/>
              </w:rPr>
              <w:t>สามารถวิเคราะห์ข้อมูลและเข้</w:t>
            </w:r>
            <w:r w:rsidR="003D050B">
              <w:rPr>
                <w:rFonts w:ascii="TH SarabunPSK" w:hAnsi="TH SarabunPSK" w:cs="TH SarabunPSK" w:hint="cs"/>
                <w:sz w:val="32"/>
                <w:szCs w:val="32"/>
                <w:cs/>
              </w:rPr>
              <w:t>า</w:t>
            </w:r>
            <w:r w:rsidRPr="00BF74F4">
              <w:rPr>
                <w:rFonts w:ascii="TH SarabunPSK" w:hAnsi="TH SarabunPSK" w:cs="TH SarabunPSK"/>
                <w:sz w:val="32"/>
                <w:szCs w:val="32"/>
                <w:cs/>
              </w:rPr>
              <w:t>ใจได้ง่าย โ</w:t>
            </w:r>
            <w:r w:rsidR="003D050B">
              <w:rPr>
                <w:rFonts w:ascii="TH SarabunPSK" w:hAnsi="TH SarabunPSK" w:cs="TH SarabunPSK" w:hint="cs"/>
                <w:sz w:val="32"/>
                <w:szCs w:val="32"/>
                <w:cs/>
              </w:rPr>
              <w:t>ด</w:t>
            </w:r>
            <w:r w:rsidRPr="00BF74F4">
              <w:rPr>
                <w:rFonts w:ascii="TH SarabunPSK" w:hAnsi="TH SarabunPSK" w:cs="TH SarabunPSK"/>
                <w:sz w:val="32"/>
                <w:szCs w:val="32"/>
                <w:cs/>
              </w:rPr>
              <w:t>ยใช้ข้อมูลทุกค่า และแต่ละข้อมูลยังคงสภาพเดิมให้เห็นอย่างชัดเจน</w:t>
            </w:r>
            <w:r w:rsidR="003D050B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ฮิสโทแกรม เป็นการนำเสนอข้อมูลที่แสดงการแจกแจงความถี่ด้วยกราฟแท่งสี่เหลี่ยมมุมฉากเรียงต่อกัน โดยกำหนดแกนนอนแทนค่าของข้อมูล และแกนตั้งแทนความถี่</w:t>
            </w:r>
            <w:r w:rsidR="003D050B" w:rsidRPr="003D050B">
              <w:rPr>
                <w:rFonts w:ascii="TH SarabunPSK" w:hAnsi="TH SarabunPSK" w:cs="TH SarabunPSK" w:hint="cs"/>
                <w:spacing w:val="-14"/>
                <w:sz w:val="32"/>
                <w:szCs w:val="32"/>
                <w:cs/>
              </w:rPr>
              <w:t xml:space="preserve">ของข้อมูล </w:t>
            </w:r>
            <w:r w:rsidRPr="003D050B">
              <w:rPr>
                <w:rFonts w:ascii="TH SarabunPSK" w:hAnsi="TH SarabunPSK" w:cs="TH SarabunPSK"/>
                <w:spacing w:val="-14"/>
                <w:sz w:val="32"/>
                <w:szCs w:val="32"/>
                <w:cs/>
              </w:rPr>
              <w:t>ค่าเฉลี่ยเลขคณิต</w:t>
            </w:r>
            <w:r w:rsidRPr="00BF74F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หรือค่าเฉลี่ย หมายถึง ค่าที่ได้จากการนำค่าของข้อมูลทุกค่ามาบวกกันแล้วหารด้วยจำนวนข้อมูลทั้งหมด</w:t>
            </w:r>
            <w:r w:rsidR="003D050B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BF74F4">
              <w:rPr>
                <w:rFonts w:ascii="TH SarabunPSK" w:hAnsi="TH SarabunPSK" w:cs="TH SarabunPSK"/>
                <w:sz w:val="32"/>
                <w:szCs w:val="32"/>
                <w:cs/>
              </w:rPr>
              <w:t>มัธยฐาน คือ ค</w:t>
            </w:r>
            <w:r w:rsidR="003D050B">
              <w:rPr>
                <w:rFonts w:ascii="TH SarabunPSK" w:hAnsi="TH SarabunPSK" w:cs="TH SarabunPSK" w:hint="cs"/>
                <w:sz w:val="32"/>
                <w:szCs w:val="32"/>
                <w:cs/>
              </w:rPr>
              <w:t>่าที่อยู่ในตำแหน่งตรง</w:t>
            </w:r>
            <w:r w:rsidRPr="00BF74F4">
              <w:rPr>
                <w:rFonts w:ascii="TH SarabunPSK" w:hAnsi="TH SarabunPSK" w:cs="TH SarabunPSK"/>
                <w:sz w:val="32"/>
                <w:szCs w:val="32"/>
                <w:cs/>
              </w:rPr>
              <w:t>กลางของข้อมูล</w:t>
            </w:r>
            <w:r w:rsidR="003D050B"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 w:rsidRPr="00BF74F4">
              <w:rPr>
                <w:rFonts w:ascii="TH SarabunPSK" w:hAnsi="TH SarabunPSK" w:cs="TH SarabunPSK"/>
                <w:sz w:val="32"/>
                <w:szCs w:val="32"/>
                <w:cs/>
              </w:rPr>
              <w:t>เรียง</w:t>
            </w:r>
            <w:r w:rsidR="003D050B">
              <w:rPr>
                <w:rFonts w:ascii="TH SarabunPSK" w:hAnsi="TH SarabunPSK" w:cs="TH SarabunPSK" w:hint="cs"/>
                <w:sz w:val="32"/>
                <w:szCs w:val="32"/>
                <w:cs/>
              </w:rPr>
              <w:t>ลำดับ</w:t>
            </w:r>
            <w:r w:rsidRPr="00BF74F4">
              <w:rPr>
                <w:rFonts w:ascii="TH SarabunPSK" w:hAnsi="TH SarabunPSK" w:cs="TH SarabunPSK"/>
                <w:sz w:val="32"/>
                <w:szCs w:val="32"/>
                <w:cs/>
              </w:rPr>
              <w:t>จากน้อยไปมากหรือจากมากไปน้อยแล้ว</w:t>
            </w:r>
            <w:r w:rsidR="003D050B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BF74F4">
              <w:rPr>
                <w:rFonts w:ascii="TH SarabunPSK" w:hAnsi="TH SarabunPSK" w:cs="TH SarabunPSK"/>
                <w:sz w:val="32"/>
                <w:szCs w:val="32"/>
                <w:cs/>
              </w:rPr>
              <w:t>ฐานนิยม คือ ข้อมูลที่</w:t>
            </w:r>
            <w:r w:rsidR="003D050B">
              <w:rPr>
                <w:rFonts w:ascii="TH SarabunPSK" w:hAnsi="TH SarabunPSK" w:cs="TH SarabunPSK" w:hint="cs"/>
                <w:sz w:val="32"/>
                <w:szCs w:val="32"/>
                <w:cs/>
              </w:rPr>
              <w:t>เกิดขึ้นซ้ำกันมากที่สุด หรือข้อมูลที่</w:t>
            </w:r>
            <w:r w:rsidRPr="00BF74F4">
              <w:rPr>
                <w:rFonts w:ascii="TH SarabunPSK" w:hAnsi="TH SarabunPSK" w:cs="TH SarabunPSK"/>
                <w:sz w:val="32"/>
                <w:szCs w:val="32"/>
                <w:cs/>
              </w:rPr>
              <w:t>มีความถี่สูงสุด</w:t>
            </w:r>
          </w:p>
        </w:tc>
        <w:tc>
          <w:tcPr>
            <w:tcW w:w="1001" w:type="dxa"/>
          </w:tcPr>
          <w:p w14:paraId="4F484F78" w14:textId="06500B26" w:rsidR="00E41482" w:rsidRPr="00A44ACA" w:rsidRDefault="00E41482" w:rsidP="00E41482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4</w:t>
            </w:r>
          </w:p>
        </w:tc>
      </w:tr>
      <w:tr w:rsidR="00E41482" w14:paraId="16358CE3" w14:textId="77777777" w:rsidTr="00E41482">
        <w:tc>
          <w:tcPr>
            <w:tcW w:w="1823" w:type="dxa"/>
          </w:tcPr>
          <w:p w14:paraId="1B27A616" w14:textId="77777777" w:rsidR="00E41482" w:rsidRDefault="00E41482" w:rsidP="00E41482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5B1B5B8E" w14:textId="77777777" w:rsidR="00E41482" w:rsidRPr="001145DD" w:rsidRDefault="00E41482" w:rsidP="00E41482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</w:p>
          <w:p w14:paraId="43942DF4" w14:textId="4B978547" w:rsidR="00E41482" w:rsidRPr="00F54B74" w:rsidRDefault="00E41482" w:rsidP="00E41482">
            <w:pPr>
              <w:tabs>
                <w:tab w:val="left" w:pos="720"/>
              </w:tabs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ความเท่ากันทุกประการ</w:t>
            </w:r>
          </w:p>
        </w:tc>
        <w:tc>
          <w:tcPr>
            <w:tcW w:w="2120" w:type="dxa"/>
          </w:tcPr>
          <w:p w14:paraId="26B3BB8A" w14:textId="77777777" w:rsidR="00E41482" w:rsidRPr="00753B6A" w:rsidRDefault="00E41482" w:rsidP="00E41482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53B6A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582E6510" w14:textId="77777777" w:rsidR="00E41482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-</w:t>
            </w:r>
          </w:p>
          <w:p w14:paraId="06E7FF0B" w14:textId="77777777" w:rsidR="00E41482" w:rsidRPr="00901D12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A44ACA">
              <w:rPr>
                <w:rFonts w:ascii="TH SarabunPSK" w:hAnsi="TH SarabunPSK" w:cs="TH SarabunPSK"/>
                <w:sz w:val="32"/>
                <w:szCs w:val="32"/>
              </w:rPr>
              <w:br/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0D2FEF83" w14:textId="69803937" w:rsidR="00E41482" w:rsidRPr="00901D12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 w:rsidR="007E58D4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.</w:t>
            </w:r>
            <w:r w:rsidR="007E58D4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7E58D4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 w:rsidR="007E58D4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4</w:t>
            </w:r>
          </w:p>
          <w:p w14:paraId="53988DCB" w14:textId="3867B06B" w:rsidR="00E41482" w:rsidRPr="00753B6A" w:rsidRDefault="00E41482" w:rsidP="007E58D4">
            <w:pPr>
              <w:tabs>
                <w:tab w:val="left" w:pos="72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เข้าใจ</w:t>
            </w:r>
            <w:r w:rsidR="007E58D4"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และใช้สมบัติของรูปสามเหลี่ยมที่เท่ากันทุกประการในการแก้ปัญหาคณิตศาสตร์และปัญหาในชีวิตจริง</w:t>
            </w:r>
          </w:p>
        </w:tc>
        <w:tc>
          <w:tcPr>
            <w:tcW w:w="1740" w:type="dxa"/>
          </w:tcPr>
          <w:p w14:paraId="1E847EE4" w14:textId="77777777" w:rsidR="00E41482" w:rsidRPr="00753B6A" w:rsidRDefault="00E41482" w:rsidP="00E41482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4A31E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ที่ 2</w:t>
            </w:r>
            <w:r w:rsidRPr="00753B6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คิด</w:t>
            </w:r>
          </w:p>
          <w:p w14:paraId="5C04A8A6" w14:textId="77777777" w:rsidR="00E41482" w:rsidRPr="00846C7D" w:rsidRDefault="00E41482" w:rsidP="00E41482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753B6A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แก้ปัญหา</w:t>
            </w:r>
          </w:p>
        </w:tc>
        <w:tc>
          <w:tcPr>
            <w:tcW w:w="2335" w:type="dxa"/>
          </w:tcPr>
          <w:p w14:paraId="5B3AAC82" w14:textId="0C6F060D" w:rsidR="003D050B" w:rsidRPr="003D050B" w:rsidRDefault="003D050B" w:rsidP="00CD460A">
            <w:pPr>
              <w:spacing w:before="120"/>
              <w:ind w:firstLine="288"/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  <w:r w:rsidRPr="00BD1AF8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รูปเรขาคณิต</w:t>
            </w:r>
            <w:r w:rsidR="00BD1AF8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</w:t>
            </w:r>
            <w:r w:rsidR="00BD1AF8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2 </w:t>
            </w:r>
            <w:r w:rsidRPr="00BD1AF8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รูปเท่ากันทุกประการก็ต่อเมื่อเคลื่อนที่รูปหนึ่งไป</w:t>
            </w:r>
            <w:r w:rsidRPr="003D050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ทับอีกรูปหนึ่งได้สนิท</w:t>
            </w:r>
            <w:r w:rsidR="00BD1AF8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</w:t>
            </w:r>
            <w:r w:rsidRPr="003D050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รู</w:t>
            </w:r>
            <w:r w:rsidR="000F7A3E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ปเรขาคณิต</w:t>
            </w:r>
            <w:r w:rsidR="00BD1AF8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</w:t>
            </w:r>
            <w:r w:rsidR="00BD1AF8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2 </w:t>
            </w:r>
            <w:r w:rsidRPr="003D050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รูป</w:t>
            </w:r>
            <w:r w:rsidR="00BD1AF8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3D050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เท่ากันทุกประการก็ต่อเมื่อ</w:t>
            </w:r>
            <w:r w:rsidR="00BD1AF8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รูปเรขาคณิตทั้ง </w:t>
            </w:r>
            <w:r w:rsidR="00BD1AF8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2 </w:t>
            </w:r>
            <w:r w:rsidR="00BD1AF8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รูปนั้น มีรูปร่างเหมือนกัน ด้านคู่ที่สมนัยกันมีความยาวเท่ากัน และมุมคู่ที่สมนัยกันมีขนาดเท่ากัน</w:t>
            </w:r>
            <w:r w:rsidR="000F7A3E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เมื่อรูปสามเหลี่ยม </w:t>
            </w:r>
            <w:r w:rsidR="000F7A3E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2 </w:t>
            </w:r>
            <w:r w:rsidR="000F7A3E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รูป มีความสัมพันธ์แบบ </w:t>
            </w:r>
            <w:r w:rsidRPr="003D050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ด้าน–มุม–ด้าน</w:t>
            </w:r>
            <w:r w:rsidR="000F7A3E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, </w:t>
            </w:r>
            <w:r w:rsidRPr="003D050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มุม–ด้าน–มุม </w:t>
            </w:r>
            <w:r w:rsidR="000F7A3E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หรือ</w:t>
            </w:r>
            <w:r w:rsidRPr="003D050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ด้าน–ด้าน–ด้าน  </w:t>
            </w:r>
            <w:r w:rsidR="000F7A3E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รูปสามเหลี่ยม </w:t>
            </w:r>
            <w:r w:rsidR="000F7A3E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2 </w:t>
            </w:r>
            <w:r w:rsidR="000F7A3E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รูปนั้น จะ</w:t>
            </w:r>
            <w:r w:rsidRPr="003D050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เท่ากันทุกประการ</w:t>
            </w:r>
          </w:p>
          <w:p w14:paraId="39C6CE82" w14:textId="35F49D2D" w:rsidR="00E41482" w:rsidRPr="00F54B74" w:rsidRDefault="00E41482" w:rsidP="00CD460A">
            <w:pPr>
              <w:spacing w:before="120"/>
              <w:ind w:firstLine="288"/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001" w:type="dxa"/>
          </w:tcPr>
          <w:p w14:paraId="1AED21C7" w14:textId="604FC9E5" w:rsidR="00E41482" w:rsidRPr="00753B6A" w:rsidRDefault="00E41482" w:rsidP="00E41482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0</w:t>
            </w:r>
          </w:p>
        </w:tc>
      </w:tr>
      <w:tr w:rsidR="00E41482" w14:paraId="06D4FCFB" w14:textId="77777777" w:rsidTr="00E41482">
        <w:trPr>
          <w:trHeight w:val="1970"/>
        </w:trPr>
        <w:tc>
          <w:tcPr>
            <w:tcW w:w="1823" w:type="dxa"/>
          </w:tcPr>
          <w:p w14:paraId="1F6A9FC8" w14:textId="77777777" w:rsidR="00E41482" w:rsidRDefault="00E41482" w:rsidP="00E41482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588081CA" w14:textId="77777777" w:rsidR="00E41482" w:rsidRPr="00A957D0" w:rsidRDefault="00E41482" w:rsidP="00E41482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</w:t>
            </w:r>
          </w:p>
          <w:p w14:paraId="54FFFCD2" w14:textId="242429CD" w:rsidR="00E41482" w:rsidRPr="000E634F" w:rsidRDefault="00E41482" w:rsidP="00E41482">
            <w:pPr>
              <w:ind w:left="-1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เส้นขนาน</w:t>
            </w:r>
          </w:p>
        </w:tc>
        <w:tc>
          <w:tcPr>
            <w:tcW w:w="2120" w:type="dxa"/>
          </w:tcPr>
          <w:p w14:paraId="7B92E757" w14:textId="77777777" w:rsidR="00E41482" w:rsidRPr="00F25956" w:rsidRDefault="00E41482" w:rsidP="00E41482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sz w:val="32"/>
                <w:szCs w:val="32"/>
              </w:rPr>
            </w:pPr>
            <w:r w:rsidRPr="00F2595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2597326A" w14:textId="1AA4D3B1" w:rsidR="00E41482" w:rsidRDefault="007E58D4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-</w:t>
            </w:r>
          </w:p>
          <w:p w14:paraId="3475C30F" w14:textId="77777777" w:rsidR="00E41482" w:rsidRPr="00BA2189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  <w:p w14:paraId="24C8D2EB" w14:textId="77777777" w:rsidR="00E41482" w:rsidRPr="00F25956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F25956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481F4588" w14:textId="56B17A31" w:rsidR="007E58D4" w:rsidRPr="00901D12" w:rsidRDefault="007E58D4" w:rsidP="007E58D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</w:p>
          <w:p w14:paraId="47504B40" w14:textId="6955B654" w:rsidR="00E41482" w:rsidRPr="00F25956" w:rsidRDefault="007E58D4" w:rsidP="007E58D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นำความรู้เกี่ยวกับสมบัติของเส้นขนานและรูปสามเหลี่ยมในการแก้ปัญหาคณิตศาสตร์</w:t>
            </w:r>
          </w:p>
        </w:tc>
        <w:tc>
          <w:tcPr>
            <w:tcW w:w="1740" w:type="dxa"/>
          </w:tcPr>
          <w:p w14:paraId="01F6ED91" w14:textId="72C30909" w:rsidR="00E41482" w:rsidRDefault="00204F01" w:rsidP="00E41482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="00E41482"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="00E41482"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>สมรรถนะที่ 2</w:t>
            </w:r>
            <w:r w:rsidR="00E41482" w:rsidRPr="00F2595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คิด</w:t>
            </w:r>
          </w:p>
          <w:p w14:paraId="79047876" w14:textId="323B8B30" w:rsidR="00E41482" w:rsidRPr="00F25956" w:rsidRDefault="00204F01" w:rsidP="00E41482">
            <w:pPr>
              <w:ind w:left="321" w:hanging="321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="00E41482"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="00E41482"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</w:r>
            <w:r w:rsidR="00E41482"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="00E41482" w:rsidRPr="00753B6A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แก้ปัญหา</w:t>
            </w:r>
          </w:p>
        </w:tc>
        <w:tc>
          <w:tcPr>
            <w:tcW w:w="2335" w:type="dxa"/>
          </w:tcPr>
          <w:p w14:paraId="730747C9" w14:textId="2EB5BD18" w:rsidR="00E41482" w:rsidRPr="00FF45AD" w:rsidRDefault="000F7A3E" w:rsidP="00CD460A">
            <w:pPr>
              <w:spacing w:before="120"/>
              <w:ind w:firstLine="288"/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</w:pPr>
            <w:r w:rsidRPr="000F7A3E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เมื่อเส้นตรงเส้นหนึ่งตัดเส้นตรงคู่หนึ่งจะได้ว่าเส้นตรงคู่นั้นขนานกันก็ต่อเมื่อขนาดของมุมภายในที่อยู่บน</w:t>
            </w:r>
            <w:r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ด้าน</w:t>
            </w:r>
            <w:r w:rsidRPr="000F7A3E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เดียวกันของเส้นตัดรวมกันเท่ากับ 180 องศาเมื่อเส้นตรงเส้นหนึ่งตัดเส้นตรงคู่หนึ่งจะได้ว่าเส้นตรงคู่นั้นขนานกันก็ต่อเมื่อมุมแย้งมีขนาดเท่ากัน</w:t>
            </w:r>
            <w:r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</w:t>
            </w:r>
            <w:r w:rsidRPr="000F7A3E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เมื่อเส้นตรงเส้นหนึ่งตัดเส้นตรงคู่หนึ่งจะได้ว่าเส้นตรงคู่นั้นขนานกันก็ต่อเมื่อมุมภายนอกและมุมภายในที่อยู่ตรงข้ามบน</w:t>
            </w:r>
            <w:r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ด้าน</w:t>
            </w:r>
            <w:r w:rsidRPr="000F7A3E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เดียวกันของเส้นตัดมีขนาดเท่ากัน</w:t>
            </w:r>
            <w:r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</w:t>
            </w:r>
            <w:r w:rsidRPr="000F7A3E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ขนาดของมุมภายในทั้ง</w:t>
            </w:r>
            <w:r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</w:t>
            </w:r>
            <w:r w:rsidR="00CD460A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3 </w:t>
            </w:r>
            <w:r w:rsidRPr="000F7A3E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มุม</w:t>
            </w:r>
            <w: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0F7A3E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ของรูปสามเหลี่ยมรวมกันเท่ากับ 180 องศา และถ้าต่อด้านใดด้านหนึ่งของรูปสามเหลี่ยมออกไป มุมภายนอกที่เกิดขึ้นจะมีขนาดเท่ากับผลบวกของขนาดของมุมภายในที่ไม่ใช่มุมประชิดของมุมภายนอกนั้น และถ้ารูปสามเหลี่ยม</w:t>
            </w:r>
            <w: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2 </w:t>
            </w:r>
            <w:r w:rsidRPr="000F7A3E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รูป</w:t>
            </w:r>
            <w:r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ใด ๆ </w:t>
            </w:r>
            <w:r w:rsidRPr="000F7A3E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มีมุมที่มีขนาดเท่ากัน</w:t>
            </w:r>
            <w:r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2 </w:t>
            </w:r>
            <w:r w:rsidRPr="000F7A3E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คู่ และด้านคู่ที่อยู่ตรงข้ามกับมุมคู่ที่มีขนาดเท่ากัน ยาวเท่ากันคู่</w:t>
            </w:r>
            <w:r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หนึ่ง</w:t>
            </w:r>
            <w:r w:rsidRPr="000F7A3E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แล้วรูปสามเหลี่ยม</w:t>
            </w:r>
            <w:r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2 </w:t>
            </w:r>
            <w:r w:rsidRPr="000F7A3E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รูปนั้น</w:t>
            </w:r>
            <w: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0F7A3E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เท่ากันทุกประการ</w:t>
            </w:r>
          </w:p>
        </w:tc>
        <w:tc>
          <w:tcPr>
            <w:tcW w:w="1001" w:type="dxa"/>
          </w:tcPr>
          <w:p w14:paraId="7959D889" w14:textId="01418A83" w:rsidR="00E41482" w:rsidRPr="0002003E" w:rsidRDefault="00E41482" w:rsidP="00E41482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2</w:t>
            </w:r>
          </w:p>
        </w:tc>
      </w:tr>
      <w:tr w:rsidR="00E41482" w14:paraId="7BE564DE" w14:textId="77777777" w:rsidTr="00E41482">
        <w:tc>
          <w:tcPr>
            <w:tcW w:w="1823" w:type="dxa"/>
          </w:tcPr>
          <w:p w14:paraId="33F9CA61" w14:textId="77777777" w:rsidR="00E41482" w:rsidRDefault="00E41482" w:rsidP="00E41482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10D5B0A0" w14:textId="77777777" w:rsidR="00E41482" w:rsidRPr="00A957D0" w:rsidRDefault="00E41482" w:rsidP="00E41482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4</w:t>
            </w:r>
          </w:p>
          <w:p w14:paraId="70E5A53E" w14:textId="69E26F26" w:rsidR="00E41482" w:rsidRPr="00A81108" w:rsidRDefault="00E41482" w:rsidP="00E41482">
            <w:pPr>
              <w:ind w:left="-1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ให้เหตุผลเกี่ยวกับการสร้างทางเรขาคณิต</w:t>
            </w:r>
          </w:p>
        </w:tc>
        <w:tc>
          <w:tcPr>
            <w:tcW w:w="2120" w:type="dxa"/>
          </w:tcPr>
          <w:p w14:paraId="3501216D" w14:textId="77777777" w:rsidR="00E41482" w:rsidRPr="0013133E" w:rsidRDefault="00E41482" w:rsidP="00E41482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3133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076C2DA4" w14:textId="77777777" w:rsidR="00E41482" w:rsidRPr="0013133E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3133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-</w:t>
            </w:r>
          </w:p>
          <w:p w14:paraId="5C1F944A" w14:textId="77777777" w:rsidR="00E41482" w:rsidRPr="0013133E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  <w:p w14:paraId="4288BF10" w14:textId="77777777" w:rsidR="00E41482" w:rsidRPr="0013133E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13133E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13169D09" w14:textId="0D77F8C2" w:rsidR="00E41482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>ค 2.2 ม.</w:t>
            </w:r>
            <w:r w:rsidR="00204F01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>/</w:t>
            </w:r>
            <w:r w:rsidR="00204F01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</w:p>
          <w:p w14:paraId="65931C0A" w14:textId="09CDA473" w:rsidR="00E41482" w:rsidRPr="00FF45AD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F45AD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ใช้ความรู้ทาง</w:t>
            </w:r>
            <w:r w:rsidR="00204F01"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เ</w:t>
            </w:r>
            <w:r w:rsidRPr="00FF45AD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รขาคณิต</w:t>
            </w:r>
            <w:r w:rsidR="00204F01"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และเครื่องมือ เช่น วงเวียนและสันตรง รวมทั้งโปรแกรมเรขาคณิตพลวัตอื่น ๆ เพื่อสร้างรูป</w:t>
            </w:r>
            <w:r w:rsidR="00B95A9F"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เรขาคณิต ตลอดจนนำความรู้เกี่ยวกับการสร้างนี้ไปประยุกต์ใช้ในการแก้ปัญหาในชีวิตจริง</w:t>
            </w:r>
          </w:p>
        </w:tc>
        <w:tc>
          <w:tcPr>
            <w:tcW w:w="1740" w:type="dxa"/>
          </w:tcPr>
          <w:p w14:paraId="57A78732" w14:textId="6164873A" w:rsidR="00E41482" w:rsidRPr="0013133E" w:rsidRDefault="00E41482" w:rsidP="00E41482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="00B95A9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Pr="0013133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</w:t>
            </w:r>
            <w:r w:rsidR="00B95A9F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ิด</w:t>
            </w:r>
          </w:p>
          <w:p w14:paraId="50FA61A7" w14:textId="50D25B66" w:rsidR="00E41482" w:rsidRPr="0013133E" w:rsidRDefault="00E41482" w:rsidP="00E41482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2)</w:t>
            </w: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 w:rsidR="00B95A9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13133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</w:t>
            </w:r>
            <w:r w:rsidR="00B95A9F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แก้ปัญหา</w:t>
            </w:r>
          </w:p>
          <w:p w14:paraId="505A722F" w14:textId="1E9F9171" w:rsidR="00B95A9F" w:rsidRPr="0013133E" w:rsidRDefault="00B95A9F" w:rsidP="00B95A9F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  <w:r w:rsidRPr="0013133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รใช้เทคโนโลยี</w:t>
            </w:r>
          </w:p>
          <w:p w14:paraId="3081315D" w14:textId="77777777" w:rsidR="00E41482" w:rsidRPr="0087149E" w:rsidRDefault="00E41482" w:rsidP="00E41482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335" w:type="dxa"/>
          </w:tcPr>
          <w:p w14:paraId="674F93A0" w14:textId="2697059F" w:rsidR="00E41482" w:rsidRPr="007C6C4D" w:rsidRDefault="000F7A3E" w:rsidP="00CD460A">
            <w:pPr>
              <w:tabs>
                <w:tab w:val="left" w:pos="284"/>
              </w:tabs>
              <w:spacing w:before="120"/>
              <w:rPr>
                <w:rFonts w:ascii="TH SarabunPSK" w:hAnsi="TH SarabunPSK" w:cs="TH SarabunPSK"/>
                <w:spacing w:val="-14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ab/>
            </w:r>
            <w:r w:rsidRPr="000F7A3E">
              <w:rPr>
                <w:rFonts w:ascii="TH SarabunPSK" w:hAnsi="TH SarabunPSK" w:cs="TH SarabunPSK"/>
                <w:sz w:val="32"/>
                <w:szCs w:val="32"/>
                <w:cs/>
              </w:rPr>
              <w:t>ประโยคเงื่อนไข</w:t>
            </w:r>
            <w:r w:rsidR="00CE10EA">
              <w:rPr>
                <w:rFonts w:ascii="TH SarabunPSK" w:hAnsi="TH SarabunPSK" w:cs="TH SarabunPSK" w:hint="cs"/>
                <w:sz w:val="32"/>
                <w:szCs w:val="32"/>
                <w:cs/>
              </w:rPr>
              <w:t>เป็น</w:t>
            </w:r>
            <w:r w:rsidRPr="000F7A3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ความที่ประกอบไปด้วย</w:t>
            </w:r>
            <w:r w:rsidR="00CE10EA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ะโยคบอกเล่า</w:t>
            </w:r>
            <w:r w:rsidRPr="000F7A3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2 </w:t>
            </w:r>
            <w:r w:rsidR="00CE10EA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ะโยค</w:t>
            </w:r>
            <w:r w:rsidRPr="000F7A3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ที่</w:t>
            </w:r>
            <w:r w:rsidR="00CE10EA">
              <w:rPr>
                <w:rFonts w:ascii="TH SarabunPSK" w:hAnsi="TH SarabunPSK" w:cs="TH SarabunPSK" w:hint="cs"/>
                <w:sz w:val="32"/>
                <w:szCs w:val="32"/>
                <w:cs/>
              </w:rPr>
              <w:t>เขียนในรูป</w:t>
            </w:r>
            <w:r w:rsidRPr="000F7A3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ถ้า...แล้ว... </w:t>
            </w:r>
            <w:r w:rsidR="00CE10EA">
              <w:rPr>
                <w:rFonts w:ascii="TH SarabunPSK" w:hAnsi="TH SarabunPSK" w:cs="TH SarabunPSK" w:hint="cs"/>
                <w:sz w:val="32"/>
                <w:szCs w:val="32"/>
                <w:cs/>
              </w:rPr>
              <w:t>ซึ่งประโยค</w:t>
            </w:r>
            <w:r w:rsidRPr="000F7A3E">
              <w:rPr>
                <w:rFonts w:ascii="TH SarabunPSK" w:hAnsi="TH SarabunPSK" w:cs="TH SarabunPSK"/>
                <w:sz w:val="32"/>
                <w:szCs w:val="32"/>
                <w:cs/>
              </w:rPr>
              <w:t>ที่</w:t>
            </w:r>
            <w:r w:rsidR="00CE10EA">
              <w:rPr>
                <w:rFonts w:ascii="TH SarabunPSK" w:hAnsi="TH SarabunPSK" w:cs="TH SarabunPSK" w:hint="cs"/>
                <w:sz w:val="32"/>
                <w:szCs w:val="32"/>
                <w:cs/>
              </w:rPr>
              <w:t>อยู่</w:t>
            </w:r>
            <w:r w:rsidRPr="000F7A3E">
              <w:rPr>
                <w:rFonts w:ascii="TH SarabunPSK" w:hAnsi="TH SarabunPSK" w:cs="TH SarabunPSK"/>
                <w:sz w:val="32"/>
                <w:szCs w:val="32"/>
                <w:cs/>
              </w:rPr>
              <w:t>หลัง</w:t>
            </w:r>
            <w:r w:rsidR="00CE10EA">
              <w:rPr>
                <w:rFonts w:ascii="TH SarabunPSK" w:hAnsi="TH SarabunPSK" w:cs="TH SarabunPSK" w:hint="cs"/>
                <w:sz w:val="32"/>
                <w:szCs w:val="32"/>
                <w:cs/>
              </w:rPr>
              <w:t>คำว่า</w:t>
            </w:r>
            <w:r w:rsidRPr="000F7A3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“ถ้า”</w:t>
            </w:r>
            <w:r w:rsidR="00CE10EA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เรียก</w:t>
            </w:r>
            <w:r w:rsidRPr="000F7A3E">
              <w:rPr>
                <w:rFonts w:ascii="TH SarabunPSK" w:hAnsi="TH SarabunPSK" w:cs="TH SarabunPSK"/>
                <w:sz w:val="32"/>
                <w:szCs w:val="32"/>
                <w:cs/>
              </w:rPr>
              <w:t>ว่า “เหตุ”และ</w:t>
            </w:r>
            <w:r w:rsidR="00CE10EA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ะโยคที่อยู่หลังคำว่า</w:t>
            </w:r>
            <w:r w:rsidRPr="000F7A3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“แล้ว” </w:t>
            </w:r>
            <w:r w:rsidR="00CE10EA">
              <w:rPr>
                <w:rFonts w:ascii="TH SarabunPSK" w:hAnsi="TH SarabunPSK" w:cs="TH SarabunPSK" w:hint="cs"/>
                <w:sz w:val="32"/>
                <w:szCs w:val="32"/>
                <w:cs/>
              </w:rPr>
              <w:t>เรียก</w:t>
            </w:r>
            <w:r w:rsidRPr="000F7A3E">
              <w:rPr>
                <w:rFonts w:ascii="TH SarabunPSK" w:hAnsi="TH SarabunPSK" w:cs="TH SarabunPSK"/>
                <w:sz w:val="32"/>
                <w:szCs w:val="32"/>
                <w:cs/>
              </w:rPr>
              <w:t>ว่า “ผล”</w:t>
            </w:r>
            <w:r w:rsidR="00CE10EA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บทกลับของ</w:t>
            </w:r>
            <w:r w:rsidRPr="000F7A3E">
              <w:rPr>
                <w:rFonts w:ascii="TH SarabunPSK" w:hAnsi="TH SarabunPSK" w:cs="TH SarabunPSK"/>
                <w:sz w:val="32"/>
                <w:szCs w:val="32"/>
                <w:cs/>
              </w:rPr>
              <w:t>ประโยคเงื่อนไข</w:t>
            </w:r>
            <w:r w:rsidR="00CE10EA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ป็นข้อความที่เกิดจากการนำ </w:t>
            </w:r>
            <w:r w:rsidR="00CE10EA">
              <w:rPr>
                <w:rFonts w:ascii="TH SarabunPSK" w:hAnsi="TH SarabunPSK" w:cs="TH SarabunPSK"/>
                <w:sz w:val="32"/>
                <w:szCs w:val="32"/>
              </w:rPr>
              <w:t>“</w:t>
            </w:r>
            <w:r w:rsidR="00CE10EA">
              <w:rPr>
                <w:rFonts w:ascii="TH SarabunPSK" w:hAnsi="TH SarabunPSK" w:cs="TH SarabunPSK" w:hint="cs"/>
                <w:sz w:val="32"/>
                <w:szCs w:val="32"/>
                <w:cs/>
              </w:rPr>
              <w:t>ผล</w:t>
            </w:r>
            <w:r w:rsidR="00CE10EA">
              <w:rPr>
                <w:rFonts w:ascii="TH SarabunPSK" w:hAnsi="TH SarabunPSK" w:cs="TH SarabunPSK"/>
                <w:sz w:val="32"/>
                <w:szCs w:val="32"/>
              </w:rPr>
              <w:t>”</w:t>
            </w:r>
            <w:r w:rsidR="00CE10EA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ของประโยคมีเงื่อนไขมาเป็น “เหตุ” และนำ “เหตุ” ของประโยคมีเงื่อนไขมาเป็น </w:t>
            </w:r>
            <w:r w:rsidR="00CE10EA" w:rsidRPr="00CE10EA">
              <w:rPr>
                <w:rFonts w:ascii="TH SarabunPSK" w:hAnsi="TH SarabunPSK" w:cs="TH SarabunPSK" w:hint="cs"/>
                <w:spacing w:val="-14"/>
                <w:sz w:val="32"/>
                <w:szCs w:val="32"/>
                <w:cs/>
              </w:rPr>
              <w:t>“ผล”</w:t>
            </w:r>
            <w:r w:rsidR="007C6C4D">
              <w:rPr>
                <w:rFonts w:ascii="TH SarabunPSK" w:hAnsi="TH SarabunPSK" w:cs="TH SarabunPSK" w:hint="cs"/>
                <w:spacing w:val="-14"/>
                <w:sz w:val="32"/>
                <w:szCs w:val="32"/>
                <w:cs/>
              </w:rPr>
              <w:t xml:space="preserve"> </w:t>
            </w:r>
            <w:r w:rsidR="007C6C4D" w:rsidRPr="000F7A3E">
              <w:rPr>
                <w:rFonts w:ascii="TH SarabunPSK" w:hAnsi="TH SarabunPSK" w:cs="TH SarabunPSK"/>
                <w:sz w:val="32"/>
                <w:szCs w:val="32"/>
                <w:cs/>
              </w:rPr>
              <w:t>การ</w:t>
            </w:r>
            <w:r w:rsidR="007C6C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พิสูจน์ประโยคมีเงื่อนไขในรูป ถ้า...แล้ว... </w:t>
            </w:r>
            <w:r w:rsidR="007C6C4D" w:rsidRPr="000F7A3E">
              <w:rPr>
                <w:rFonts w:ascii="TH SarabunPSK" w:hAnsi="TH SarabunPSK" w:cs="TH SarabunPSK"/>
                <w:sz w:val="32"/>
                <w:szCs w:val="32"/>
                <w:cs/>
              </w:rPr>
              <w:t>ว่าเป็นจริง จะต้อง</w:t>
            </w:r>
            <w:r w:rsidR="007C6C4D">
              <w:rPr>
                <w:rFonts w:ascii="TH SarabunPSK" w:hAnsi="TH SarabunPSK" w:cs="TH SarabunPSK" w:hint="cs"/>
                <w:sz w:val="32"/>
                <w:szCs w:val="32"/>
                <w:cs/>
              </w:rPr>
              <w:t>ให้</w:t>
            </w:r>
            <w:r w:rsidR="007C6C4D" w:rsidRPr="000F7A3E">
              <w:rPr>
                <w:rFonts w:ascii="TH SarabunPSK" w:hAnsi="TH SarabunPSK" w:cs="TH SarabunPSK"/>
                <w:sz w:val="32"/>
                <w:szCs w:val="32"/>
                <w:cs/>
              </w:rPr>
              <w:t>เหตุผลเพื่อแสดงว่าเมื่อเหตุเป็นจริง</w:t>
            </w:r>
            <w:r w:rsidR="007C6C4D">
              <w:rPr>
                <w:rFonts w:ascii="TH SarabunPSK" w:hAnsi="TH SarabunPSK" w:cs="TH SarabunPSK" w:hint="cs"/>
                <w:sz w:val="32"/>
                <w:szCs w:val="32"/>
                <w:cs/>
              </w:rPr>
              <w:t>จะส่ง</w:t>
            </w:r>
            <w:r w:rsidR="007C6C4D" w:rsidRPr="000F7A3E">
              <w:rPr>
                <w:rFonts w:ascii="TH SarabunPSK" w:hAnsi="TH SarabunPSK" w:cs="TH SarabunPSK"/>
                <w:sz w:val="32"/>
                <w:szCs w:val="32"/>
                <w:cs/>
              </w:rPr>
              <w:t>ให้เกิดผลที่เป็นจริงเสมอ</w:t>
            </w:r>
            <w:r w:rsidR="007C6C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7C6C4D" w:rsidRPr="000F7A3E">
              <w:rPr>
                <w:rFonts w:ascii="TH SarabunPSK" w:hAnsi="TH SarabunPSK" w:cs="TH SarabunPSK"/>
                <w:sz w:val="32"/>
                <w:szCs w:val="32"/>
                <w:cs/>
              </w:rPr>
              <w:t>การ</w:t>
            </w:r>
            <w:r w:rsidR="007C6C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พิสูจน์ประโยคมีเงื่อนไขในรูป ถ้า...แล้ว... </w:t>
            </w:r>
            <w:r w:rsidR="007C6C4D" w:rsidRPr="000F7A3E">
              <w:rPr>
                <w:rFonts w:ascii="TH SarabunPSK" w:hAnsi="TH SarabunPSK" w:cs="TH SarabunPSK"/>
                <w:sz w:val="32"/>
                <w:szCs w:val="32"/>
                <w:cs/>
              </w:rPr>
              <w:t>ว่า</w:t>
            </w:r>
            <w:r w:rsidR="007C6C4D">
              <w:rPr>
                <w:rFonts w:ascii="TH SarabunPSK" w:hAnsi="TH SarabunPSK" w:cs="TH SarabunPSK" w:hint="cs"/>
                <w:sz w:val="32"/>
                <w:szCs w:val="32"/>
                <w:cs/>
              </w:rPr>
              <w:t>ไม่</w:t>
            </w:r>
            <w:r w:rsidR="007C6C4D" w:rsidRPr="000F7A3E">
              <w:rPr>
                <w:rFonts w:ascii="TH SarabunPSK" w:hAnsi="TH SarabunPSK" w:cs="TH SarabunPSK"/>
                <w:sz w:val="32"/>
                <w:szCs w:val="32"/>
                <w:cs/>
              </w:rPr>
              <w:t>เป็นจริง</w:t>
            </w:r>
            <w:r w:rsidR="007C6C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7C6C4D" w:rsidRPr="000F7A3E">
              <w:rPr>
                <w:rFonts w:ascii="TH SarabunPSK" w:hAnsi="TH SarabunPSK" w:cs="TH SarabunPSK"/>
                <w:sz w:val="32"/>
                <w:szCs w:val="32"/>
                <w:cs/>
              </w:rPr>
              <w:t>จะต้อง</w:t>
            </w:r>
            <w:r w:rsidR="007C6C4D">
              <w:rPr>
                <w:rFonts w:ascii="TH SarabunPSK" w:hAnsi="TH SarabunPSK" w:cs="TH SarabunPSK" w:hint="cs"/>
                <w:sz w:val="32"/>
                <w:szCs w:val="32"/>
                <w:cs/>
              </w:rPr>
              <w:t>ให้</w:t>
            </w:r>
            <w:r w:rsidR="007C6C4D" w:rsidRPr="000F7A3E">
              <w:rPr>
                <w:rFonts w:ascii="TH SarabunPSK" w:hAnsi="TH SarabunPSK" w:cs="TH SarabunPSK"/>
                <w:sz w:val="32"/>
                <w:szCs w:val="32"/>
                <w:cs/>
              </w:rPr>
              <w:t>เหตุผลเพื่อแสดงว่าเมื่อเหตุเป็นจริง</w:t>
            </w:r>
            <w:r w:rsidR="007C6C4D">
              <w:rPr>
                <w:rFonts w:ascii="TH SarabunPSK" w:hAnsi="TH SarabunPSK" w:cs="TH SarabunPSK" w:hint="cs"/>
                <w:sz w:val="32"/>
                <w:szCs w:val="32"/>
                <w:cs/>
              </w:rPr>
              <w:t>จะส่ง</w:t>
            </w:r>
            <w:r w:rsidR="007C6C4D" w:rsidRPr="000F7A3E">
              <w:rPr>
                <w:rFonts w:ascii="TH SarabunPSK" w:hAnsi="TH SarabunPSK" w:cs="TH SarabunPSK"/>
                <w:sz w:val="32"/>
                <w:szCs w:val="32"/>
                <w:cs/>
              </w:rPr>
              <w:t>ให้เกิดผลที่</w:t>
            </w:r>
            <w:r w:rsidR="007C6C4D">
              <w:rPr>
                <w:rFonts w:ascii="TH SarabunPSK" w:hAnsi="TH SarabunPSK" w:cs="TH SarabunPSK" w:hint="cs"/>
                <w:sz w:val="32"/>
                <w:szCs w:val="32"/>
                <w:cs/>
              </w:rPr>
              <w:t>ไม่</w:t>
            </w:r>
            <w:r w:rsidR="007C6C4D" w:rsidRPr="000F7A3E">
              <w:rPr>
                <w:rFonts w:ascii="TH SarabunPSK" w:hAnsi="TH SarabunPSK" w:cs="TH SarabunPSK"/>
                <w:sz w:val="32"/>
                <w:szCs w:val="32"/>
                <w:cs/>
              </w:rPr>
              <w:t>เป็นจริง</w:t>
            </w:r>
            <w:r w:rsidR="007C6C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ทำได้โดยการยกตัวอย่างค้าน</w:t>
            </w:r>
            <w:r w:rsidRPr="00CE10EA">
              <w:rPr>
                <w:rFonts w:ascii="TH SarabunPSK" w:hAnsi="TH SarabunPSK" w:cs="TH SarabunPSK"/>
                <w:spacing w:val="-14"/>
                <w:sz w:val="32"/>
                <w:szCs w:val="32"/>
                <w:cs/>
              </w:rPr>
              <w:t>ถ้าประโยค</w:t>
            </w:r>
            <w:r w:rsidR="00CE10EA" w:rsidRPr="00CE10EA">
              <w:rPr>
                <w:rFonts w:ascii="TH SarabunPSK" w:hAnsi="TH SarabunPSK" w:cs="TH SarabunPSK" w:hint="cs"/>
                <w:spacing w:val="-14"/>
                <w:sz w:val="32"/>
                <w:szCs w:val="32"/>
                <w:cs/>
              </w:rPr>
              <w:t>มี</w:t>
            </w:r>
            <w:r w:rsidRPr="00CE10EA">
              <w:rPr>
                <w:rFonts w:ascii="TH SarabunPSK" w:hAnsi="TH SarabunPSK" w:cs="TH SarabunPSK"/>
                <w:spacing w:val="-14"/>
                <w:sz w:val="32"/>
                <w:szCs w:val="32"/>
                <w:cs/>
              </w:rPr>
              <w:t>เงื่อนไข</w:t>
            </w:r>
            <w:r w:rsidRPr="000F7A3E">
              <w:rPr>
                <w:rFonts w:ascii="TH SarabunPSK" w:hAnsi="TH SarabunPSK" w:cs="TH SarabunPSK"/>
                <w:sz w:val="32"/>
                <w:szCs w:val="32"/>
                <w:cs/>
              </w:rPr>
              <w:t>เป็นจริงและมีบทกลับเป็นจริง</w:t>
            </w:r>
            <w:r w:rsidR="00CE10EA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0F7A3E">
              <w:rPr>
                <w:rFonts w:ascii="TH SarabunPSK" w:hAnsi="TH SarabunPSK" w:cs="TH SarabunPSK"/>
                <w:sz w:val="32"/>
                <w:szCs w:val="32"/>
                <w:cs/>
              </w:rPr>
              <w:t>แล้ว</w:t>
            </w:r>
            <w:r w:rsidR="00CE10EA">
              <w:rPr>
                <w:rFonts w:ascii="TH SarabunPSK" w:hAnsi="TH SarabunPSK" w:cs="TH SarabunPSK" w:hint="cs"/>
                <w:sz w:val="32"/>
                <w:szCs w:val="32"/>
                <w:cs/>
              </w:rPr>
              <w:t>สามารถ</w:t>
            </w:r>
            <w:r w:rsidRPr="00492811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เขียน</w:t>
            </w:r>
            <w:r w:rsidR="007C6C4D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>เชื่อม</w:t>
            </w:r>
            <w:r w:rsidRPr="00492811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ประโยค</w:t>
            </w:r>
            <w:r w:rsidR="007C6C4D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>ทั้งสองให้เป็นประโยค</w:t>
            </w:r>
            <w:r w:rsidRPr="000F7A3E">
              <w:rPr>
                <w:rFonts w:ascii="TH SarabunPSK" w:hAnsi="TH SarabunPSK" w:cs="TH SarabunPSK"/>
                <w:sz w:val="32"/>
                <w:szCs w:val="32"/>
                <w:cs/>
              </w:rPr>
              <w:t>เดียวกัน</w:t>
            </w:r>
            <w:r w:rsidR="007C6C4D">
              <w:rPr>
                <w:rFonts w:ascii="TH SarabunPSK" w:hAnsi="TH SarabunPSK" w:cs="TH SarabunPSK" w:hint="cs"/>
                <w:sz w:val="32"/>
                <w:szCs w:val="32"/>
                <w:cs/>
              </w:rPr>
              <w:t>ได้</w:t>
            </w:r>
            <w:r w:rsidRPr="000F7A3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โดยใช้คำว่า </w:t>
            </w:r>
            <w:r w:rsidR="007C6C4D">
              <w:rPr>
                <w:rFonts w:ascii="TH SarabunPSK" w:hAnsi="TH SarabunPSK" w:cs="TH SarabunPSK" w:hint="cs"/>
                <w:sz w:val="32"/>
                <w:szCs w:val="32"/>
                <w:cs/>
              </w:rPr>
              <w:t>“</w:t>
            </w:r>
            <w:r w:rsidRPr="000F7A3E">
              <w:rPr>
                <w:rFonts w:ascii="TH SarabunPSK" w:hAnsi="TH SarabunPSK" w:cs="TH SarabunPSK"/>
                <w:sz w:val="32"/>
                <w:szCs w:val="32"/>
                <w:cs/>
              </w:rPr>
              <w:t>ก็ต่อเมื่อ</w:t>
            </w:r>
            <w:r w:rsidR="007C6C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” ซึ่งประโยคใหม่ที่ได้จะเป็นจริงด้วย </w:t>
            </w:r>
            <w:r w:rsidRPr="000F7A3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ให้เหตุผลเกี่ยวกับการสร้างทางเรขาคณิต เริ่มจากการทำความเข้าใจกับปัญหา แล้วเขียนอธิบายการ พิสูจน์และให้เหตุผล โดยใช้บทนิยาม </w:t>
            </w:r>
            <w:r w:rsidR="007C6C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สัจพจน์ </w:t>
            </w:r>
            <w:r w:rsidRPr="000F7A3E">
              <w:rPr>
                <w:rFonts w:ascii="TH SarabunPSK" w:hAnsi="TH SarabunPSK" w:cs="TH SarabunPSK"/>
                <w:sz w:val="32"/>
                <w:szCs w:val="32"/>
                <w:cs/>
              </w:rPr>
              <w:t>ทฤษฎี</w:t>
            </w:r>
            <w:r w:rsidR="007C6C4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บท หรือสมบัติต่าง ๆ </w:t>
            </w:r>
            <w:r w:rsidRPr="000F7A3E">
              <w:rPr>
                <w:rFonts w:ascii="TH SarabunPSK" w:hAnsi="TH SarabunPSK" w:cs="TH SarabunPSK"/>
                <w:sz w:val="32"/>
                <w:szCs w:val="32"/>
                <w:cs/>
              </w:rPr>
              <w:t>จากนั้นสรุปสิ่งที่ได้จากการพิสูจน์</w:t>
            </w:r>
          </w:p>
        </w:tc>
        <w:tc>
          <w:tcPr>
            <w:tcW w:w="1001" w:type="dxa"/>
          </w:tcPr>
          <w:p w14:paraId="72DF4EF8" w14:textId="193F07C8" w:rsidR="00E41482" w:rsidRPr="0002003E" w:rsidRDefault="00E41482" w:rsidP="00E41482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4</w:t>
            </w:r>
          </w:p>
        </w:tc>
      </w:tr>
      <w:tr w:rsidR="00E41482" w14:paraId="15C83583" w14:textId="77777777" w:rsidTr="007C6C4D">
        <w:trPr>
          <w:trHeight w:val="4733"/>
        </w:trPr>
        <w:tc>
          <w:tcPr>
            <w:tcW w:w="1823" w:type="dxa"/>
          </w:tcPr>
          <w:p w14:paraId="2A5BA4B1" w14:textId="77777777" w:rsidR="00E41482" w:rsidRDefault="00E41482" w:rsidP="00E41482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18C9E083" w14:textId="77777777" w:rsidR="00E41482" w:rsidRPr="00A957D0" w:rsidRDefault="00E41482" w:rsidP="00E41482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</w:p>
          <w:p w14:paraId="4B916322" w14:textId="77777777" w:rsidR="00E41482" w:rsidRDefault="00E41482" w:rsidP="00E41482">
            <w:pPr>
              <w:ind w:left="-15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แยกตัวประกอบของ</w:t>
            </w:r>
          </w:p>
          <w:p w14:paraId="13B6BCA3" w14:textId="50AB02A5" w:rsidR="00E41482" w:rsidRPr="00A81108" w:rsidRDefault="00E41482" w:rsidP="00E41482">
            <w:pPr>
              <w:ind w:left="-1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พหุนาม</w:t>
            </w:r>
          </w:p>
        </w:tc>
        <w:tc>
          <w:tcPr>
            <w:tcW w:w="2120" w:type="dxa"/>
          </w:tcPr>
          <w:p w14:paraId="646F71C9" w14:textId="77777777" w:rsidR="00E41482" w:rsidRPr="00C636CE" w:rsidRDefault="00E41482" w:rsidP="00E41482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636C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226D0B2E" w14:textId="77777777" w:rsidR="00E41482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-</w:t>
            </w:r>
          </w:p>
          <w:p w14:paraId="4C52B169" w14:textId="77777777" w:rsidR="00E41482" w:rsidRPr="00C636CE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1B6CF0D9" w14:textId="77777777" w:rsidR="00E41482" w:rsidRPr="00597341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597341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3D60774B" w14:textId="3E17A67F" w:rsidR="00E41482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 xml:space="preserve">ค 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.</w:t>
            </w:r>
            <w:r w:rsidR="00B95A9F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B95A9F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 w:rsidR="00B95A9F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</w:p>
          <w:p w14:paraId="38CD5682" w14:textId="7365B10E" w:rsidR="00E41482" w:rsidRPr="00FF45AD" w:rsidRDefault="00E41482" w:rsidP="00E41482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F45AD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เข้าใจและใช้</w:t>
            </w:r>
            <w:r w:rsidR="00B95A9F"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การแยกตัวประกอบของพหุนามดีกรีสองในการแก้ปัญหาคณิตศาสตร์</w:t>
            </w:r>
          </w:p>
        </w:tc>
        <w:tc>
          <w:tcPr>
            <w:tcW w:w="1740" w:type="dxa"/>
          </w:tcPr>
          <w:p w14:paraId="387C8009" w14:textId="77777777" w:rsidR="00E41482" w:rsidRPr="00C636CE" w:rsidRDefault="00E41482" w:rsidP="00E41482">
            <w:pPr>
              <w:tabs>
                <w:tab w:val="left" w:pos="34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2E06D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2E06D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>สมรรถนะที่ 2</w:t>
            </w:r>
            <w:r w:rsidRPr="00C636C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คิด</w:t>
            </w:r>
          </w:p>
          <w:p w14:paraId="1B48A5B3" w14:textId="77777777" w:rsidR="00E41482" w:rsidRDefault="00E41482" w:rsidP="00E41482">
            <w:pPr>
              <w:tabs>
                <w:tab w:val="left" w:pos="34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Pr="002E06D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2E06D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C636CE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แก้ปัญหา</w:t>
            </w:r>
          </w:p>
          <w:p w14:paraId="4D0981FE" w14:textId="1F466371" w:rsidR="00E41482" w:rsidRPr="002E06D9" w:rsidRDefault="00E41482" w:rsidP="00E41482">
            <w:pPr>
              <w:tabs>
                <w:tab w:val="left" w:pos="34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335" w:type="dxa"/>
          </w:tcPr>
          <w:p w14:paraId="59056E1F" w14:textId="738F59D5" w:rsidR="007C6C4D" w:rsidRPr="007C6C4D" w:rsidRDefault="007C6C4D" w:rsidP="00CD460A">
            <w:pPr>
              <w:spacing w:before="120"/>
              <w:ind w:firstLine="288"/>
              <w:rPr>
                <w:rFonts w:ascii="TH SarabunPSK" w:hAnsi="TH SarabunPSK" w:cs="TH SarabunPSK"/>
                <w:sz w:val="32"/>
                <w:szCs w:val="32"/>
              </w:rPr>
            </w:pPr>
            <w:r w:rsidRPr="0035462D">
              <w:rPr>
                <w:rFonts w:ascii="TH SarabunPSK" w:hAnsi="TH SarabunPSK" w:cs="TH SarabunPSK"/>
                <w:spacing w:val="-14"/>
                <w:sz w:val="32"/>
                <w:szCs w:val="32"/>
                <w:cs/>
              </w:rPr>
              <w:t>ตัวประกอบของพหุนาม</w:t>
            </w: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ือ เอกนามหรือพหุนามที่หารพหุนามนั้นลงตัว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การเขียนพหุนาม</w:t>
            </w:r>
            <w:r w:rsidR="0035462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ให้อยู่ในรูปการคูณกันของตัวประกอบของพหุนามตั้งแต่ </w:t>
            </w:r>
            <w:r w:rsidR="0035462D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="0035462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พหุนามขึ้นไป เรียกว่า การแยกตัวประกอบของพหุนาม ถ้า </w:t>
            </w:r>
            <w:r w:rsidR="0035462D">
              <w:rPr>
                <w:rFonts w:ascii="TH SarabunPSK" w:hAnsi="TH SarabunPSK" w:cs="TH SarabunPSK"/>
                <w:sz w:val="32"/>
                <w:szCs w:val="32"/>
              </w:rPr>
              <w:t xml:space="preserve">a, b </w:t>
            </w:r>
            <w:r w:rsidR="0035462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 </w:t>
            </w:r>
            <w:r w:rsidR="0035462D">
              <w:rPr>
                <w:rFonts w:ascii="TH SarabunPSK" w:hAnsi="TH SarabunPSK" w:cs="TH SarabunPSK"/>
                <w:sz w:val="32"/>
                <w:szCs w:val="32"/>
              </w:rPr>
              <w:t xml:space="preserve">c </w:t>
            </w:r>
            <w:r w:rsidR="0035462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ป็นพหุนาม แล้วสามารถแยกตัวประกอบของพหุนาม </w:t>
            </w:r>
            <w:r w:rsidR="0035462D">
              <w:rPr>
                <w:rFonts w:ascii="TH SarabunPSK" w:hAnsi="TH SarabunPSK" w:cs="TH SarabunPSK"/>
                <w:sz w:val="32"/>
                <w:szCs w:val="32"/>
              </w:rPr>
              <w:t xml:space="preserve">ab + ac </w:t>
            </w:r>
            <w:r w:rsidR="0035462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โดยใช้สมบัติการแจกแจงได้เป็น </w:t>
            </w:r>
            <w:r w:rsidR="0035462D">
              <w:rPr>
                <w:rFonts w:ascii="TH SarabunPSK" w:hAnsi="TH SarabunPSK" w:cs="TH SarabunPSK"/>
                <w:sz w:val="32"/>
                <w:szCs w:val="32"/>
              </w:rPr>
              <w:t xml:space="preserve">a(b + c) </w:t>
            </w:r>
            <w:r w:rsidR="0035462D" w:rsidRPr="00440942">
              <w:rPr>
                <w:rFonts w:ascii="TH SarabunPSK" w:hAnsi="TH SarabunPSK" w:cs="TH SarabunPSK" w:hint="cs"/>
                <w:spacing w:val="-10"/>
                <w:sz w:val="32"/>
                <w:szCs w:val="32"/>
                <w:cs/>
              </w:rPr>
              <w:t xml:space="preserve">นั่นคือ </w:t>
            </w:r>
            <w:r w:rsidR="0035462D" w:rsidRPr="00440942">
              <w:rPr>
                <w:rFonts w:ascii="TH SarabunPSK" w:hAnsi="TH SarabunPSK" w:cs="TH SarabunPSK"/>
                <w:spacing w:val="-10"/>
                <w:sz w:val="32"/>
                <w:szCs w:val="32"/>
              </w:rPr>
              <w:t>ab + ac = a(b + c)</w:t>
            </w:r>
            <w:r w:rsidR="00DF281B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พหุนามดีกรีสองตัวแปรเดียว</w:t>
            </w:r>
            <w:r w:rsidR="00BF639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คือ </w:t>
            </w: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พหุนาม</w:t>
            </w:r>
            <w:r w:rsidR="00DF281B"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เขียนได้ในรูป</w:t>
            </w:r>
            <w:r w:rsidR="00BF639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7C6C4D">
              <w:rPr>
                <w:rFonts w:ascii="TH SarabunPSK" w:hAnsi="TH SarabunPSK" w:cs="TH SarabunPSK"/>
                <w:sz w:val="32"/>
                <w:szCs w:val="32"/>
              </w:rPr>
              <w:t>ax</w:t>
            </w:r>
            <w:r w:rsidRPr="00DF281B">
              <w:rPr>
                <w:rFonts w:ascii="TH SarabunPSK" w:hAnsi="TH SarabunPSK" w:cs="TH SarabunPSK"/>
                <w:sz w:val="32"/>
                <w:szCs w:val="32"/>
                <w:vertAlign w:val="superscript"/>
                <w:cs/>
              </w:rPr>
              <w:t>2</w:t>
            </w: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+ </w:t>
            </w:r>
            <w:r w:rsidRPr="007C6C4D">
              <w:rPr>
                <w:rFonts w:ascii="TH SarabunPSK" w:hAnsi="TH SarabunPSK" w:cs="TH SarabunPSK"/>
                <w:sz w:val="32"/>
                <w:szCs w:val="32"/>
              </w:rPr>
              <w:t xml:space="preserve">bx + c </w:t>
            </w: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มื่อ </w:t>
            </w:r>
            <w:r w:rsidRPr="007C6C4D">
              <w:rPr>
                <w:rFonts w:ascii="TH SarabunPSK" w:hAnsi="TH SarabunPSK" w:cs="TH SarabunPSK"/>
                <w:sz w:val="32"/>
                <w:szCs w:val="32"/>
              </w:rPr>
              <w:t>a, b</w:t>
            </w:r>
            <w:r w:rsidR="00DF281B">
              <w:rPr>
                <w:rFonts w:ascii="TH SarabunPSK" w:hAnsi="TH SarabunPSK" w:cs="TH SarabunPSK"/>
                <w:sz w:val="32"/>
                <w:szCs w:val="32"/>
              </w:rPr>
              <w:t>, c</w:t>
            </w:r>
            <w:r w:rsidRPr="007C6C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เป็น</w:t>
            </w:r>
            <w:r w:rsidR="00DF281B">
              <w:rPr>
                <w:rFonts w:ascii="TH SarabunPSK" w:hAnsi="TH SarabunPSK" w:cs="TH SarabunPSK" w:hint="cs"/>
                <w:sz w:val="32"/>
                <w:szCs w:val="32"/>
                <w:cs/>
              </w:rPr>
              <w:t>ค่าคงตัว</w:t>
            </w:r>
            <w:r w:rsidR="00DF281B" w:rsidRPr="00440942">
              <w:rPr>
                <w:rFonts w:ascii="TH SarabunPSK" w:hAnsi="TH SarabunPSK" w:cs="TH SarabunPSK" w:hint="cs"/>
                <w:spacing w:val="-12"/>
                <w:sz w:val="32"/>
                <w:szCs w:val="32"/>
                <w:cs/>
              </w:rPr>
              <w:t xml:space="preserve">ที่ </w:t>
            </w:r>
            <w:r w:rsidR="00DF281B" w:rsidRPr="00440942">
              <w:rPr>
                <w:rFonts w:ascii="TH SarabunPSK" w:hAnsi="TH SarabunPSK" w:cs="TH SarabunPSK"/>
                <w:spacing w:val="-12"/>
                <w:sz w:val="32"/>
                <w:szCs w:val="32"/>
              </w:rPr>
              <w:t xml:space="preserve">a ≠ 0 </w:t>
            </w:r>
            <w:r w:rsidR="00DF281B" w:rsidRPr="00440942">
              <w:rPr>
                <w:rFonts w:ascii="TH SarabunPSK" w:hAnsi="TH SarabunPSK" w:cs="TH SarabunPSK" w:hint="cs"/>
                <w:spacing w:val="-12"/>
                <w:sz w:val="32"/>
                <w:szCs w:val="32"/>
                <w:cs/>
              </w:rPr>
              <w:t xml:space="preserve">และ </w:t>
            </w:r>
            <w:r w:rsidR="00DF281B" w:rsidRPr="00440942">
              <w:rPr>
                <w:rFonts w:ascii="TH SarabunPSK" w:hAnsi="TH SarabunPSK" w:cs="TH SarabunPSK"/>
                <w:spacing w:val="-12"/>
                <w:sz w:val="32"/>
                <w:szCs w:val="32"/>
              </w:rPr>
              <w:t xml:space="preserve">x </w:t>
            </w:r>
            <w:r w:rsidR="00DF281B" w:rsidRPr="00440942">
              <w:rPr>
                <w:rFonts w:ascii="TH SarabunPSK" w:hAnsi="TH SarabunPSK" w:cs="TH SarabunPSK" w:hint="cs"/>
                <w:spacing w:val="-12"/>
                <w:sz w:val="32"/>
                <w:szCs w:val="32"/>
                <w:cs/>
              </w:rPr>
              <w:t>เป็นตัวแปร</w:t>
            </w: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การแยกตัวประกอบของพหุนามดีกรีสองในรูป </w:t>
            </w:r>
            <w:r w:rsidRPr="0008436F">
              <w:rPr>
                <w:rFonts w:ascii="TH SarabunPSK" w:hAnsi="TH SarabunPSK" w:cs="TH SarabunPSK"/>
                <w:spacing w:val="-12"/>
                <w:sz w:val="32"/>
                <w:szCs w:val="32"/>
              </w:rPr>
              <w:t>ax</w:t>
            </w:r>
            <w:r w:rsidRPr="0008436F">
              <w:rPr>
                <w:rFonts w:ascii="TH SarabunPSK" w:hAnsi="TH SarabunPSK" w:cs="TH SarabunPSK"/>
                <w:spacing w:val="-12"/>
                <w:sz w:val="32"/>
                <w:szCs w:val="32"/>
                <w:vertAlign w:val="superscript"/>
                <w:cs/>
              </w:rPr>
              <w:t>2</w:t>
            </w:r>
            <w:r w:rsidRPr="0008436F">
              <w:rPr>
                <w:rFonts w:ascii="TH SarabunPSK" w:hAnsi="TH SarabunPSK" w:cs="TH SarabunPSK"/>
                <w:spacing w:val="-12"/>
                <w:sz w:val="32"/>
                <w:szCs w:val="32"/>
                <w:cs/>
              </w:rPr>
              <w:t xml:space="preserve"> + </w:t>
            </w:r>
            <w:r w:rsidRPr="0008436F">
              <w:rPr>
                <w:rFonts w:ascii="TH SarabunPSK" w:hAnsi="TH SarabunPSK" w:cs="TH SarabunPSK"/>
                <w:spacing w:val="-12"/>
                <w:sz w:val="32"/>
                <w:szCs w:val="32"/>
              </w:rPr>
              <w:t xml:space="preserve">bx + c </w:t>
            </w:r>
            <w:r w:rsidRPr="0008436F">
              <w:rPr>
                <w:rFonts w:ascii="TH SarabunPSK" w:hAnsi="TH SarabunPSK" w:cs="TH SarabunPSK"/>
                <w:spacing w:val="-12"/>
                <w:sz w:val="32"/>
                <w:szCs w:val="32"/>
                <w:cs/>
              </w:rPr>
              <w:t>เมื่อ</w:t>
            </w:r>
            <w:r w:rsidR="00BF6398" w:rsidRPr="0008436F">
              <w:rPr>
                <w:rFonts w:ascii="TH SarabunPSK" w:hAnsi="TH SarabunPSK" w:cs="TH SarabunPSK"/>
                <w:spacing w:val="-12"/>
                <w:sz w:val="32"/>
                <w:szCs w:val="32"/>
              </w:rPr>
              <w:t xml:space="preserve"> a, b, c</w:t>
            </w:r>
            <w:r w:rsidR="00BF6398" w:rsidRPr="007C6C4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BF6398"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เป็น</w:t>
            </w:r>
            <w:r w:rsidR="00BF639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ค่าคงตัวที่ </w:t>
            </w:r>
            <w:r w:rsidR="00BF6398">
              <w:rPr>
                <w:rFonts w:ascii="TH SarabunPSK" w:hAnsi="TH SarabunPSK" w:cs="TH SarabunPSK"/>
                <w:sz w:val="32"/>
                <w:szCs w:val="32"/>
              </w:rPr>
              <w:t>a ≠ 0,</w:t>
            </w: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7C6C4D">
              <w:rPr>
                <w:rFonts w:ascii="TH SarabunPSK" w:hAnsi="TH SarabunPSK" w:cs="TH SarabunPSK"/>
                <w:sz w:val="32"/>
                <w:szCs w:val="32"/>
              </w:rPr>
              <w:t xml:space="preserve">c </w:t>
            </w:r>
            <w:r w:rsidR="00BF6398">
              <w:rPr>
                <w:rFonts w:ascii="TH SarabunPSK" w:hAnsi="TH SarabunPSK" w:cs="TH SarabunPSK"/>
                <w:sz w:val="32"/>
                <w:szCs w:val="32"/>
              </w:rPr>
              <w:t xml:space="preserve">≠ 0 </w:t>
            </w:r>
            <w:r w:rsidR="00BF6398">
              <w:rPr>
                <w:rFonts w:ascii="TH SarabunPSK" w:hAnsi="TH SarabunPSK" w:cs="TH SarabunPSK" w:hint="cs"/>
                <w:sz w:val="32"/>
                <w:szCs w:val="32"/>
                <w:cs/>
              </w:rPr>
              <w:t>ทำได้โดย</w:t>
            </w:r>
            <w:r w:rsidR="00BF6398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14:paraId="3CD5AE20" w14:textId="77777777" w:rsidR="00BF6398" w:rsidRDefault="007C6C4D" w:rsidP="00CD460A">
            <w:pPr>
              <w:rPr>
                <w:rFonts w:ascii="TH SarabunPSK" w:hAnsi="TH SarabunPSK" w:cs="TH SarabunPSK"/>
                <w:sz w:val="32"/>
                <w:szCs w:val="32"/>
                <w:vertAlign w:val="superscript"/>
              </w:rPr>
            </w:pP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  <w:r w:rsidR="00BF6398">
              <w:rPr>
                <w:rFonts w:ascii="TH SarabunPSK" w:hAnsi="TH SarabunPSK" w:cs="TH SarabunPSK" w:hint="cs"/>
                <w:sz w:val="32"/>
                <w:szCs w:val="32"/>
                <w:cs/>
              </w:rPr>
              <w:t>.</w:t>
            </w: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หาพหุนามดีกรีหนึ่ง</w:t>
            </w:r>
            <w:r w:rsidR="00BF639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BF6398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พหุนาม</w:t>
            </w:r>
            <w:r w:rsidR="00BF6398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ที่คูณกันแล้วได้</w:t>
            </w:r>
            <w:r w:rsidR="00BF6398">
              <w:rPr>
                <w:rFonts w:ascii="TH SarabunPSK" w:hAnsi="TH SarabunPSK" w:cs="TH SarabunPSK" w:hint="cs"/>
                <w:sz w:val="32"/>
                <w:szCs w:val="32"/>
                <w:cs/>
              </w:rPr>
              <w:t>ผลคูณเป็น</w:t>
            </w: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7C6C4D">
              <w:rPr>
                <w:rFonts w:ascii="TH SarabunPSK" w:hAnsi="TH SarabunPSK" w:cs="TH SarabunPSK"/>
                <w:sz w:val="32"/>
                <w:szCs w:val="32"/>
              </w:rPr>
              <w:t>ax</w:t>
            </w:r>
            <w:r w:rsidRPr="00BF6398">
              <w:rPr>
                <w:rFonts w:ascii="TH SarabunPSK" w:hAnsi="TH SarabunPSK" w:cs="TH SarabunPSK"/>
                <w:sz w:val="32"/>
                <w:szCs w:val="32"/>
                <w:vertAlign w:val="superscript"/>
                <w:cs/>
              </w:rPr>
              <w:t>2</w:t>
            </w:r>
          </w:p>
          <w:p w14:paraId="54124559" w14:textId="77777777" w:rsidR="00BF6398" w:rsidRDefault="007C6C4D" w:rsidP="00CD460A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2</w:t>
            </w:r>
            <w:r w:rsidR="00BF639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. </w:t>
            </w: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หาจำนว</w:t>
            </w:r>
            <w:r w:rsidR="00BF639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นเต็ม </w:t>
            </w:r>
            <w:r w:rsidR="00BF6398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จำนวน</w:t>
            </w:r>
            <w:r w:rsidR="00BF639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ที่คูณกันแล้วได้</w:t>
            </w:r>
            <w:r w:rsidR="00BF6398">
              <w:rPr>
                <w:rFonts w:ascii="TH SarabunPSK" w:hAnsi="TH SarabunPSK" w:cs="TH SarabunPSK" w:hint="cs"/>
                <w:sz w:val="32"/>
                <w:szCs w:val="32"/>
                <w:cs/>
              </w:rPr>
              <w:t>ผลคูณเป็น</w:t>
            </w: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7C6C4D">
              <w:rPr>
                <w:rFonts w:ascii="TH SarabunPSK" w:hAnsi="TH SarabunPSK" w:cs="TH SarabunPSK"/>
                <w:sz w:val="32"/>
                <w:szCs w:val="32"/>
              </w:rPr>
              <w:t xml:space="preserve">c </w:t>
            </w:r>
          </w:p>
          <w:p w14:paraId="2281EAC1" w14:textId="77777777" w:rsidR="00440942" w:rsidRDefault="00BF6398" w:rsidP="00CD460A">
            <w:pPr>
              <w:spacing w:before="12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3.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นำผลที่ได้ในข้อ 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 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มาหาพจนฺกลางทีละกรณี จนได้พจน์กลางเป็น 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bx </w:t>
            </w:r>
          </w:p>
          <w:p w14:paraId="2A532BE8" w14:textId="77777777" w:rsidR="0008436F" w:rsidRDefault="007C6C4D" w:rsidP="00CD460A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พหุนามดีกรีสองที่เป็น</w:t>
            </w:r>
            <w:r w:rsidRPr="0008436F">
              <w:rPr>
                <w:rFonts w:ascii="TH SarabunPSK" w:hAnsi="TH SarabunPSK" w:cs="TH SarabunPSK"/>
                <w:sz w:val="32"/>
                <w:szCs w:val="32"/>
                <w:cs/>
              </w:rPr>
              <w:t>กำลังสองสมบูรณ</w:t>
            </w:r>
            <w:r w:rsidR="00BF6398" w:rsidRPr="0008436F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์ คือ </w:t>
            </w:r>
          </w:p>
          <w:p w14:paraId="3F45F4D4" w14:textId="77777777" w:rsidR="0008436F" w:rsidRDefault="007C6C4D" w:rsidP="00CD460A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08436F">
              <w:rPr>
                <w:rFonts w:ascii="TH SarabunPSK" w:hAnsi="TH SarabunPSK" w:cs="TH SarabunPSK"/>
                <w:sz w:val="32"/>
                <w:szCs w:val="32"/>
                <w:cs/>
              </w:rPr>
              <w:t>พหุนาม</w:t>
            </w: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ที่แยกตัวประกอบ</w:t>
            </w:r>
            <w:r w:rsidR="00BF639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ให้อยู่ในรูปการคูณกันของพหุนามที่เหมือนกัน </w:t>
            </w:r>
            <w:r w:rsidR="00BF6398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="00BF639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พหุนาม </w:t>
            </w:r>
            <w:r w:rsidR="00440942"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ถ้าให้พจน์หน้า</w:t>
            </w:r>
            <w:r w:rsidR="00440942">
              <w:rPr>
                <w:rFonts w:ascii="TH SarabunPSK" w:hAnsi="TH SarabunPSK" w:cs="TH SarabunPSK" w:hint="cs"/>
                <w:sz w:val="32"/>
                <w:szCs w:val="32"/>
                <w:cs/>
              </w:rPr>
              <w:t>แทนด้วย</w:t>
            </w:r>
            <w:r w:rsidR="00440942" w:rsidRPr="007C6C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="00440942">
              <w:rPr>
                <w:rFonts w:ascii="TH SarabunPSK" w:hAnsi="TH SarabunPSK" w:cs="TH SarabunPSK"/>
                <w:sz w:val="32"/>
                <w:szCs w:val="32"/>
              </w:rPr>
              <w:t>A</w:t>
            </w:r>
            <w:r w:rsidR="0044094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440942"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และพจน์หลัง</w:t>
            </w:r>
            <w:r w:rsidR="0044094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ทนด้วย </w:t>
            </w:r>
            <w:r w:rsidR="00440942" w:rsidRPr="007C6C4D">
              <w:rPr>
                <w:rFonts w:ascii="TH SarabunPSK" w:hAnsi="TH SarabunPSK" w:cs="TH SarabunPSK"/>
                <w:sz w:val="32"/>
                <w:szCs w:val="32"/>
              </w:rPr>
              <w:t xml:space="preserve">B </w:t>
            </w:r>
            <w:r w:rsidR="00440942"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จะ</w:t>
            </w:r>
            <w:r w:rsidR="00440942">
              <w:rPr>
                <w:rFonts w:ascii="TH SarabunPSK" w:hAnsi="TH SarabunPSK" w:cs="TH SarabunPSK" w:hint="cs"/>
                <w:sz w:val="32"/>
                <w:szCs w:val="32"/>
                <w:cs/>
              </w:rPr>
              <w:t>ได้สูตรการ</w:t>
            </w:r>
            <w:r w:rsidR="00440942"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แยกตัวประกอบของ</w:t>
            </w:r>
          </w:p>
          <w:p w14:paraId="0241A653" w14:textId="53C81E79" w:rsidR="00440942" w:rsidRDefault="00440942" w:rsidP="00CD460A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พหุนามดีกรีสองที่เป็นกำลังสอง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สมบูรณ์</w:t>
            </w: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ได้ ดังนี้ </w:t>
            </w:r>
          </w:p>
          <w:p w14:paraId="01DA6AEE" w14:textId="0AE53569" w:rsidR="00440942" w:rsidRPr="00440942" w:rsidRDefault="00440942" w:rsidP="00CD460A">
            <w:pPr>
              <w:rPr>
                <w:rFonts w:ascii="TH SarabunPSK" w:hAnsi="TH SarabunPSK" w:cs="TH SarabunPSK"/>
                <w:spacing w:val="-8"/>
                <w:sz w:val="32"/>
                <w:szCs w:val="32"/>
              </w:rPr>
            </w:pP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</w:rPr>
              <w:t>A</w:t>
            </w: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  <w:vertAlign w:val="superscript"/>
                <w:cs/>
              </w:rPr>
              <w:t>2</w:t>
            </w: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  <w:cs/>
              </w:rPr>
              <w:t xml:space="preserve"> </w:t>
            </w:r>
            <w:r w:rsidRPr="00440942">
              <w:rPr>
                <w:rFonts w:ascii="TH SarabunPSK" w:hAnsi="TH SarabunPSK" w:cs="TH SarabunPSK" w:hint="cs"/>
                <w:spacing w:val="-8"/>
                <w:sz w:val="32"/>
                <w:szCs w:val="32"/>
                <w:cs/>
              </w:rPr>
              <w:t xml:space="preserve">+ </w:t>
            </w: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</w:rPr>
              <w:t>2AB + B</w:t>
            </w: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  <w:vertAlign w:val="superscript"/>
                <w:cs/>
              </w:rPr>
              <w:t>2</w:t>
            </w: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  <w:cs/>
              </w:rPr>
              <w:t xml:space="preserve"> = (</w:t>
            </w: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</w:rPr>
              <w:t>A + B)</w:t>
            </w: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  <w:vertAlign w:val="superscript"/>
              </w:rPr>
              <w:t>2</w:t>
            </w:r>
          </w:p>
          <w:p w14:paraId="4F5633F0" w14:textId="7AF439C4" w:rsidR="00440942" w:rsidRPr="00440942" w:rsidRDefault="00440942" w:rsidP="00CD460A">
            <w:pPr>
              <w:rPr>
                <w:rFonts w:ascii="TH SarabunPSK" w:hAnsi="TH SarabunPSK" w:cs="TH SarabunPSK"/>
                <w:spacing w:val="-8"/>
                <w:sz w:val="32"/>
                <w:szCs w:val="32"/>
              </w:rPr>
            </w:pP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</w:rPr>
              <w:t>A</w:t>
            </w: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  <w:vertAlign w:val="superscript"/>
                <w:cs/>
              </w:rPr>
              <w:t>2</w:t>
            </w: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  <w:cs/>
              </w:rPr>
              <w:t xml:space="preserve"> </w:t>
            </w: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–</w:t>
            </w:r>
            <w:r w:rsidRPr="00440942">
              <w:rPr>
                <w:rFonts w:ascii="TH SarabunPSK" w:hAnsi="TH SarabunPSK" w:cs="TH SarabunPSK" w:hint="cs"/>
                <w:spacing w:val="-8"/>
                <w:sz w:val="32"/>
                <w:szCs w:val="32"/>
                <w:cs/>
              </w:rPr>
              <w:t xml:space="preserve"> </w:t>
            </w: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</w:rPr>
              <w:t>2AB + B</w:t>
            </w: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  <w:vertAlign w:val="superscript"/>
                <w:cs/>
              </w:rPr>
              <w:t>2</w:t>
            </w: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  <w:cs/>
              </w:rPr>
              <w:t xml:space="preserve"> = (</w:t>
            </w: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</w:rPr>
              <w:t xml:space="preserve">A </w:t>
            </w: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–</w:t>
            </w: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</w:rPr>
              <w:t xml:space="preserve"> B)</w:t>
            </w: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  <w:vertAlign w:val="superscript"/>
              </w:rPr>
              <w:t>2</w:t>
            </w:r>
          </w:p>
          <w:p w14:paraId="78778245" w14:textId="77777777" w:rsidR="0008436F" w:rsidRDefault="007C6C4D" w:rsidP="00CD460A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พหุนามดีกรีสองที่เป็นผลต่างกำลังสอง</w:t>
            </w:r>
            <w:r w:rsidR="0044094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คือ</w:t>
            </w:r>
          </w:p>
          <w:p w14:paraId="4B477ADC" w14:textId="77777777" w:rsidR="0008436F" w:rsidRDefault="007C6C4D" w:rsidP="00CD460A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พหุนามที่แยกตัวประกอบได้</w:t>
            </w:r>
            <w:r w:rsidR="00440942">
              <w:rPr>
                <w:rFonts w:ascii="TH SarabunPSK" w:hAnsi="TH SarabunPSK" w:cs="TH SarabunPSK" w:hint="cs"/>
                <w:sz w:val="32"/>
                <w:szCs w:val="32"/>
                <w:cs/>
              </w:rPr>
              <w:t>เป็น</w:t>
            </w: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พหุนามดีกรีหนึ่งที่มีพจน์เหมือนกัน แต่มีเครื่องหมายระหว่างพจน์ต่างกัน </w:t>
            </w:r>
            <w:r w:rsidR="00440942"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ถ้าให้พจน์หน้า</w:t>
            </w:r>
            <w:r w:rsidR="00440942">
              <w:rPr>
                <w:rFonts w:ascii="TH SarabunPSK" w:hAnsi="TH SarabunPSK" w:cs="TH SarabunPSK" w:hint="cs"/>
                <w:sz w:val="32"/>
                <w:szCs w:val="32"/>
                <w:cs/>
              </w:rPr>
              <w:t>แทนด้วย</w:t>
            </w:r>
            <w:r w:rsidR="00440942" w:rsidRPr="007C6C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="00440942">
              <w:rPr>
                <w:rFonts w:ascii="TH SarabunPSK" w:hAnsi="TH SarabunPSK" w:cs="TH SarabunPSK"/>
                <w:sz w:val="32"/>
                <w:szCs w:val="32"/>
              </w:rPr>
              <w:t>A</w:t>
            </w:r>
            <w:r w:rsidR="0044094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440942"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และพจน์หลัง</w:t>
            </w:r>
            <w:r w:rsidR="00440942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ทนด้วย </w:t>
            </w:r>
            <w:r w:rsidR="00440942" w:rsidRPr="007C6C4D">
              <w:rPr>
                <w:rFonts w:ascii="TH SarabunPSK" w:hAnsi="TH SarabunPSK" w:cs="TH SarabunPSK"/>
                <w:sz w:val="32"/>
                <w:szCs w:val="32"/>
              </w:rPr>
              <w:t xml:space="preserve">B </w:t>
            </w:r>
            <w:r w:rsidR="00440942"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จะ</w:t>
            </w:r>
            <w:r w:rsidR="00440942">
              <w:rPr>
                <w:rFonts w:ascii="TH SarabunPSK" w:hAnsi="TH SarabunPSK" w:cs="TH SarabunPSK" w:hint="cs"/>
                <w:sz w:val="32"/>
                <w:szCs w:val="32"/>
                <w:cs/>
              </w:rPr>
              <w:t>ได้สูตรการ</w:t>
            </w:r>
            <w:r w:rsidR="00440942"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แยกตัวประกอบของ</w:t>
            </w:r>
          </w:p>
          <w:p w14:paraId="4B7D0610" w14:textId="395349EA" w:rsidR="00440942" w:rsidRDefault="00440942" w:rsidP="00CD460A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พหุนามดีกรีสองที่เป็น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ผลต่าง</w:t>
            </w: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ำลังสองได้ ดังนี้ </w:t>
            </w:r>
          </w:p>
          <w:p w14:paraId="6F9DEE7D" w14:textId="468DA865" w:rsidR="00440942" w:rsidRPr="00C636CE" w:rsidRDefault="00440942" w:rsidP="00CD460A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</w:rPr>
              <w:t>A</w:t>
            </w: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  <w:vertAlign w:val="superscript"/>
                <w:cs/>
              </w:rPr>
              <w:t>2</w:t>
            </w: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  <w:cs/>
              </w:rPr>
              <w:t xml:space="preserve"> </w:t>
            </w: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–</w:t>
            </w: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</w:rPr>
              <w:t xml:space="preserve"> B</w:t>
            </w: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  <w:vertAlign w:val="superscript"/>
                <w:cs/>
              </w:rPr>
              <w:t>2</w:t>
            </w: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  <w:cs/>
              </w:rPr>
              <w:t xml:space="preserve"> = (</w:t>
            </w: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</w:rPr>
              <w:t xml:space="preserve">A </w:t>
            </w:r>
            <w:r w:rsidRPr="007C6C4D">
              <w:rPr>
                <w:rFonts w:ascii="TH SarabunPSK" w:hAnsi="TH SarabunPSK" w:cs="TH SarabunPSK"/>
                <w:sz w:val="32"/>
                <w:szCs w:val="32"/>
                <w:cs/>
              </w:rPr>
              <w:t>–</w:t>
            </w:r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</w:rPr>
              <w:t xml:space="preserve"> </w:t>
            </w:r>
            <w:proofErr w:type="gramStart"/>
            <w:r w:rsidRPr="00440942">
              <w:rPr>
                <w:rFonts w:ascii="TH SarabunPSK" w:hAnsi="TH SarabunPSK" w:cs="TH SarabunPSK"/>
                <w:spacing w:val="-8"/>
                <w:sz w:val="32"/>
                <w:szCs w:val="32"/>
              </w:rPr>
              <w:t>B)</w:t>
            </w:r>
            <w:r>
              <w:rPr>
                <w:rFonts w:ascii="TH SarabunPSK" w:hAnsi="TH SarabunPSK" w:cs="TH SarabunPSK"/>
                <w:spacing w:val="-8"/>
                <w:sz w:val="32"/>
                <w:szCs w:val="32"/>
              </w:rPr>
              <w:t>(</w:t>
            </w:r>
            <w:proofErr w:type="gramEnd"/>
            <w:r>
              <w:rPr>
                <w:rFonts w:ascii="TH SarabunPSK" w:hAnsi="TH SarabunPSK" w:cs="TH SarabunPSK"/>
                <w:spacing w:val="-8"/>
                <w:sz w:val="32"/>
                <w:szCs w:val="32"/>
              </w:rPr>
              <w:t>A + B)</w:t>
            </w:r>
          </w:p>
          <w:p w14:paraId="00CCCF6F" w14:textId="52D81864" w:rsidR="00E41482" w:rsidRPr="00C636CE" w:rsidRDefault="00E41482" w:rsidP="00CD460A">
            <w:pPr>
              <w:spacing w:before="120"/>
              <w:ind w:firstLine="288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001" w:type="dxa"/>
          </w:tcPr>
          <w:p w14:paraId="4C3E86DA" w14:textId="749CB08D" w:rsidR="00E41482" w:rsidRPr="0002003E" w:rsidRDefault="00E41482" w:rsidP="00E41482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0</w:t>
            </w:r>
          </w:p>
        </w:tc>
      </w:tr>
    </w:tbl>
    <w:p w14:paraId="5DCB2232" w14:textId="408A0E03" w:rsidR="00383D47" w:rsidRDefault="00383D47" w:rsidP="00E41482">
      <w:pPr>
        <w:spacing w:after="24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</w:p>
    <w:p w14:paraId="203F50D6" w14:textId="77777777" w:rsidR="004A0B23" w:rsidRDefault="00383D47">
      <w:pPr>
        <w:rPr>
          <w:rFonts w:ascii="TH SarabunPSK" w:hAnsi="TH SarabunPSK" w:cs="TH SarabunPSK"/>
          <w:b/>
          <w:bCs/>
          <w:sz w:val="32"/>
          <w:szCs w:val="32"/>
          <w:cs/>
        </w:rPr>
        <w:sectPr w:rsidR="004A0B23" w:rsidSect="004A0B23">
          <w:headerReference w:type="default" r:id="rId14"/>
          <w:type w:val="continuous"/>
          <w:pgSz w:w="11909" w:h="16834" w:code="9"/>
          <w:pgMar w:top="1440" w:right="1440" w:bottom="1440" w:left="1440" w:header="720" w:footer="720" w:gutter="0"/>
          <w:cols w:space="720"/>
          <w:docGrid w:linePitch="360"/>
        </w:sect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br w:type="page"/>
      </w:r>
    </w:p>
    <w:p w14:paraId="380CEA0C" w14:textId="0A6E3E84" w:rsidR="004A0B23" w:rsidRDefault="009B3E41" w:rsidP="004A0B23">
      <w:pPr>
        <w:rPr>
          <w:rFonts w:ascii="TH SarabunPSK" w:hAnsi="TH SarabunPSK" w:cs="TH SarabunPSK"/>
          <w:b/>
          <w:bCs/>
          <w:color w:val="000000" w:themeColor="text1"/>
          <w:sz w:val="72"/>
          <w:szCs w:val="72"/>
          <w:cs/>
        </w:rPr>
        <w:sectPr w:rsidR="004A0B23" w:rsidSect="004A0B23">
          <w:headerReference w:type="default" r:id="rId15"/>
          <w:type w:val="continuous"/>
          <w:pgSz w:w="11909" w:h="16834" w:code="9"/>
          <w:pgMar w:top="1440" w:right="1440" w:bottom="1440" w:left="1440" w:header="720" w:footer="720" w:gutter="0"/>
          <w:cols w:space="720"/>
          <w:docGrid w:linePitch="360"/>
        </w:sectPr>
      </w:pPr>
      <w:r>
        <w:rPr>
          <w:rFonts w:ascii="TH SarabunPSK" w:hAnsi="TH SarabunPSK" w:cs="TH SarabunPSK"/>
          <w:b/>
          <w:bCs/>
          <w:noProof/>
          <w:color w:val="000000" w:themeColor="text1"/>
          <w:sz w:val="72"/>
          <w:szCs w:val="72"/>
        </w:rPr>
        <w:drawing>
          <wp:anchor distT="0" distB="0" distL="114300" distR="114300" simplePos="0" relativeHeight="251697152" behindDoc="0" locked="0" layoutInCell="1" allowOverlap="1" wp14:anchorId="368943FB" wp14:editId="2601608D">
            <wp:simplePos x="0" y="0"/>
            <wp:positionH relativeFrom="page">
              <wp:posOffset>47297</wp:posOffset>
            </wp:positionH>
            <wp:positionV relativeFrom="paragraph">
              <wp:posOffset>-914400</wp:posOffset>
            </wp:positionV>
            <wp:extent cx="7543165" cy="10326414"/>
            <wp:effectExtent l="0" t="0" r="635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 37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5852" cy="103300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0B23">
        <w:rPr>
          <w:rFonts w:ascii="TH SarabunPSK" w:hAnsi="TH SarabunPSK" w:cs="TH SarabunPSK"/>
          <w:b/>
          <w:bCs/>
          <w:color w:val="000000" w:themeColor="text1"/>
          <w:sz w:val="72"/>
          <w:szCs w:val="72"/>
          <w:cs/>
        </w:rPr>
        <w:br w:type="page"/>
      </w:r>
    </w:p>
    <w:p w14:paraId="0B139EDD" w14:textId="77777777" w:rsidR="00383D47" w:rsidRPr="004F671D" w:rsidRDefault="00383D47" w:rsidP="00383D47">
      <w:pPr>
        <w:spacing w:after="240" w:line="240" w:lineRule="auto"/>
        <w:jc w:val="center"/>
        <w:rPr>
          <w:rFonts w:ascii="TH SarabunPSK" w:hAnsi="TH SarabunPSK" w:cs="TH SarabunPSK"/>
          <w:b/>
          <w:bCs/>
          <w:color w:val="000000" w:themeColor="text1"/>
          <w:sz w:val="72"/>
          <w:szCs w:val="72"/>
          <w:cs/>
        </w:rPr>
      </w:pPr>
      <w:r w:rsidRPr="004F671D">
        <w:rPr>
          <w:rFonts w:ascii="TH SarabunPSK" w:hAnsi="TH SarabunPSK" w:cs="TH SarabunPSK" w:hint="cs"/>
          <w:b/>
          <w:bCs/>
          <w:color w:val="000000" w:themeColor="text1"/>
          <w:sz w:val="72"/>
          <w:szCs w:val="72"/>
          <w:cs/>
        </w:rPr>
        <w:t>คำอธิบายรายวิชา</w:t>
      </w:r>
    </w:p>
    <w:p w14:paraId="0AC243E7" w14:textId="77777777" w:rsidR="00383D47" w:rsidRPr="00A15192" w:rsidRDefault="00383D47" w:rsidP="00383D47">
      <w:pPr>
        <w:spacing w:after="0" w:line="240" w:lineRule="auto"/>
        <w:jc w:val="center"/>
        <w:rPr>
          <w:rFonts w:ascii="TH SarabunPSK" w:hAnsi="TH SarabunPSK" w:cs="TH SarabunPSK"/>
          <w:b/>
          <w:bCs/>
          <w:sz w:val="56"/>
          <w:szCs w:val="56"/>
          <w:cs/>
        </w:rPr>
      </w:pPr>
      <w:r>
        <w:rPr>
          <w:rFonts w:ascii="TH SarabunPSK" w:hAnsi="TH SarabunPSK" w:cs="TH SarabunPSK" w:hint="cs"/>
          <w:b/>
          <w:bCs/>
          <w:sz w:val="56"/>
          <w:szCs w:val="56"/>
          <w:cs/>
        </w:rPr>
        <w:t>คณิตศาสตร์</w:t>
      </w:r>
    </w:p>
    <w:p w14:paraId="59B3B08F" w14:textId="77777777" w:rsidR="00383D47" w:rsidRDefault="00383D47" w:rsidP="00383D47">
      <w:pPr>
        <w:tabs>
          <w:tab w:val="right" w:pos="9000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>รายวิชาพื้นฐาน</w:t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242437">
        <w:rPr>
          <w:rFonts w:ascii="TH SarabunPSK" w:hAnsi="TH SarabunPSK" w:cs="TH SarabunPSK"/>
          <w:b/>
          <w:bCs/>
          <w:sz w:val="32"/>
          <w:szCs w:val="32"/>
          <w:cs/>
        </w:rPr>
        <w:t>กลุ่มสาระการเรียนรู้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คณิตศาตร์</w:t>
      </w:r>
    </w:p>
    <w:p w14:paraId="5D894E44" w14:textId="0DCEB5CE" w:rsidR="00383D47" w:rsidRPr="00954B42" w:rsidRDefault="00383D47" w:rsidP="00383D47">
      <w:pPr>
        <w:tabs>
          <w:tab w:val="right" w:pos="9000"/>
        </w:tabs>
        <w:spacing w:after="24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8E1B43">
        <w:rPr>
          <w:rFonts w:ascii="TH SarabunPSK" w:hAnsi="TH SarabunPSK" w:cs="TH SarabunPSK"/>
          <w:b/>
          <w:bCs/>
          <w:sz w:val="32"/>
          <w:szCs w:val="32"/>
          <w:cs/>
        </w:rPr>
        <w:t>ชั้น</w:t>
      </w:r>
      <w:r w:rsidRPr="008E1B43">
        <w:rPr>
          <w:rFonts w:ascii="TH SarabunPSK" w:hAnsi="TH SarabunPSK" w:cs="TH SarabunPSK" w:hint="cs"/>
          <w:b/>
          <w:bCs/>
          <w:sz w:val="32"/>
          <w:szCs w:val="32"/>
          <w:cs/>
        </w:rPr>
        <w:t>มัธยม</w:t>
      </w:r>
      <w:r w:rsidRPr="008E1B43">
        <w:rPr>
          <w:rFonts w:ascii="TH SarabunPSK" w:hAnsi="TH SarabunPSK" w:cs="TH SarabunPSK"/>
          <w:b/>
          <w:bCs/>
          <w:sz w:val="32"/>
          <w:szCs w:val="32"/>
          <w:cs/>
        </w:rPr>
        <w:t xml:space="preserve">ศึกษาปีที่ </w:t>
      </w:r>
      <w:r>
        <w:rPr>
          <w:rFonts w:ascii="TH SarabunPSK" w:hAnsi="TH SarabunPSK" w:cs="TH SarabunPSK"/>
          <w:b/>
          <w:bCs/>
          <w:sz w:val="32"/>
          <w:szCs w:val="32"/>
        </w:rPr>
        <w:t>3</w:t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วลา </w:t>
      </w:r>
      <w:r>
        <w:rPr>
          <w:rFonts w:ascii="TH SarabunPSK" w:hAnsi="TH SarabunPSK" w:cs="TH SarabunPSK"/>
          <w:b/>
          <w:bCs/>
          <w:sz w:val="32"/>
          <w:szCs w:val="32"/>
        </w:rPr>
        <w:t>120</w:t>
      </w: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 xml:space="preserve"> ชั่วโมง</w:t>
      </w:r>
      <w:r w:rsidRPr="00954B42">
        <w:rPr>
          <w:rFonts w:ascii="TH SarabunPSK" w:hAnsi="TH SarabunPSK" w:cs="TH SarabunPSK"/>
          <w:b/>
          <w:bCs/>
          <w:sz w:val="32"/>
          <w:szCs w:val="32"/>
        </w:rPr>
        <w:t>/</w:t>
      </w:r>
      <w:r w:rsidRPr="00954B42">
        <w:rPr>
          <w:rFonts w:ascii="TH SarabunPSK" w:hAnsi="TH SarabunPSK" w:cs="TH SarabunPSK" w:hint="cs"/>
          <w:b/>
          <w:bCs/>
          <w:sz w:val="32"/>
          <w:szCs w:val="32"/>
          <w:cs/>
        </w:rPr>
        <w:t>ปี</w:t>
      </w:r>
    </w:p>
    <w:p w14:paraId="70A0D2E6" w14:textId="4C081E91" w:rsidR="00383D47" w:rsidRPr="00383D47" w:rsidRDefault="00383D47" w:rsidP="00BE1DBD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383D47">
        <w:rPr>
          <w:rFonts w:ascii="TH SarabunPSK" w:hAnsi="TH SarabunPSK" w:cs="TH SarabunPSK"/>
          <w:sz w:val="32"/>
          <w:szCs w:val="32"/>
          <w:cs/>
        </w:rPr>
        <w:t xml:space="preserve">ศึกษาความรู้เกี่ยวกับอสมการเชิงเส้นตัวแปรเดียว คำตอบของอสมการเชิงเส้นตัวแปรเดียวและกราฟแสดงคำตอบ การแก้อสมการเชิงเส้นตัวแปรเดียว การนำความรู้เกี่ยวกับอสมการเชิงเส้นตัวแปรเดียวไปใช้ในการแก้ปัญหา </w:t>
      </w:r>
      <w:r w:rsidR="00AC5874" w:rsidRPr="004F6D52">
        <w:rPr>
          <w:rFonts w:ascii="TH SarabunPSK" w:hAnsi="TH SarabunPSK" w:cs="TH SarabunPSK"/>
          <w:sz w:val="32"/>
          <w:szCs w:val="32"/>
          <w:cs/>
        </w:rPr>
        <w:t>การแยกตัวประกอบของพหุนามดีกรีสูงกว่าสองโดยใช้สูตรผลบวกของกำลังสาม และผลต่างของกำลังสาม</w:t>
      </w:r>
      <w:r w:rsidR="00AC587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AC5874" w:rsidRPr="004F6D52">
        <w:rPr>
          <w:rFonts w:ascii="TH SarabunPSK" w:hAnsi="TH SarabunPSK" w:cs="TH SarabunPSK"/>
          <w:sz w:val="32"/>
          <w:szCs w:val="32"/>
          <w:cs/>
        </w:rPr>
        <w:t xml:space="preserve">การแยกตัวประกอบของพหุนามดีกรีสูงกว่าสองโดยใช้สมบัติการเปลี่ยนหมู่ สมบัติการสลับที่ </w:t>
      </w:r>
      <w:r w:rsidR="00CD460A"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="00AC5874" w:rsidRPr="004F6D52">
        <w:rPr>
          <w:rFonts w:ascii="TH SarabunPSK" w:hAnsi="TH SarabunPSK" w:cs="TH SarabunPSK"/>
          <w:sz w:val="32"/>
          <w:szCs w:val="32"/>
          <w:cs/>
        </w:rPr>
        <w:t>และสมบัติการแจกแจง</w:t>
      </w:r>
      <w:r w:rsidR="00AC587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383D47">
        <w:rPr>
          <w:rFonts w:ascii="TH SarabunPSK" w:hAnsi="TH SarabunPSK" w:cs="TH SarabunPSK"/>
          <w:sz w:val="32"/>
          <w:szCs w:val="32"/>
          <w:cs/>
        </w:rPr>
        <w:t xml:space="preserve">สมการกำลังสองตัวแปรเดียว การแก้สมการกำลังสองตัวแปรเดียว โดยใช้วิธีแยกตัวประกอบของพหุนามและวิธีทำเป็นกำลังสองสมบูรณ์ การนำความรู้เกี่ยวกับสมการกำลังสองตัวแปรเดียวไปใช้ในการแก้ปัญหา </w:t>
      </w:r>
      <w:r w:rsidR="00AC5874" w:rsidRPr="004F6D52">
        <w:rPr>
          <w:rFonts w:ascii="TH SarabunPSK" w:hAnsi="TH SarabunPSK" w:cs="TH SarabunPSK"/>
          <w:sz w:val="32"/>
          <w:szCs w:val="32"/>
          <w:cs/>
        </w:rPr>
        <w:t>รูปที่คล้ายกัน</w:t>
      </w:r>
      <w:r w:rsidR="00AC587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AC5874" w:rsidRPr="004F6D52">
        <w:rPr>
          <w:rFonts w:ascii="TH SarabunPSK" w:hAnsi="TH SarabunPSK" w:cs="TH SarabunPSK"/>
          <w:sz w:val="32"/>
          <w:szCs w:val="32"/>
          <w:cs/>
        </w:rPr>
        <w:t>รูปสามเหลี่ยมที่คล้ายกัน</w:t>
      </w:r>
      <w:r w:rsidR="00AC587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AC5874" w:rsidRPr="004F6D52">
        <w:rPr>
          <w:rFonts w:ascii="TH SarabunPSK" w:hAnsi="TH SarabunPSK" w:cs="TH SarabunPSK"/>
          <w:sz w:val="32"/>
          <w:szCs w:val="32"/>
          <w:cs/>
        </w:rPr>
        <w:t>การนำรูปสามเหลี่ยมคล้ายไปใช้ในทางคณิตศาสตร์</w:t>
      </w:r>
      <w:r w:rsidR="00AC5874">
        <w:rPr>
          <w:rFonts w:ascii="TH SarabunPSK" w:hAnsi="TH SarabunPSK" w:cs="TH SarabunPSK" w:hint="cs"/>
          <w:sz w:val="32"/>
          <w:szCs w:val="32"/>
          <w:cs/>
        </w:rPr>
        <w:t xml:space="preserve">และในชีวิตประจำวัน </w:t>
      </w:r>
      <w:r w:rsidRPr="00383D47">
        <w:rPr>
          <w:rFonts w:ascii="TH SarabunPSK" w:hAnsi="TH SarabunPSK" w:cs="TH SarabunPSK"/>
          <w:sz w:val="32"/>
          <w:szCs w:val="32"/>
          <w:cs/>
        </w:rPr>
        <w:t xml:space="preserve">รูปทั่วไปของฟังก์ชันกำลังสอง กราฟของฟังก์ชันกำลังสองที่อยู่ในรูป </w:t>
      </w:r>
      <w:r w:rsidRPr="00383D47">
        <w:rPr>
          <w:rFonts w:ascii="TH SarabunPSK" w:hAnsi="TH SarabunPSK" w:cs="TH SarabunPSK"/>
          <w:sz w:val="32"/>
          <w:szCs w:val="32"/>
        </w:rPr>
        <w:t>y = ax</w:t>
      </w:r>
      <w:r w:rsidRPr="00AC5874">
        <w:rPr>
          <w:rFonts w:ascii="TH SarabunPSK" w:hAnsi="TH SarabunPSK" w:cs="TH SarabunPSK"/>
          <w:sz w:val="32"/>
          <w:szCs w:val="32"/>
          <w:vertAlign w:val="superscript"/>
          <w:cs/>
        </w:rPr>
        <w:t>2</w:t>
      </w:r>
      <w:r w:rsidRPr="00383D47">
        <w:rPr>
          <w:rFonts w:ascii="TH SarabunPSK" w:hAnsi="TH SarabunPSK" w:cs="TH SarabunPSK"/>
          <w:sz w:val="32"/>
          <w:szCs w:val="32"/>
          <w:cs/>
        </w:rPr>
        <w:t xml:space="preserve"> เมื่อ </w:t>
      </w:r>
      <w:r w:rsidRPr="00383D47">
        <w:rPr>
          <w:rFonts w:ascii="TH SarabunPSK" w:hAnsi="TH SarabunPSK" w:cs="TH SarabunPSK"/>
          <w:sz w:val="32"/>
          <w:szCs w:val="32"/>
        </w:rPr>
        <w:t xml:space="preserve">a &gt; </w:t>
      </w:r>
      <w:r w:rsidRPr="00383D47">
        <w:rPr>
          <w:rFonts w:ascii="TH SarabunPSK" w:hAnsi="TH SarabunPSK" w:cs="TH SarabunPSK"/>
          <w:sz w:val="32"/>
          <w:szCs w:val="32"/>
          <w:cs/>
        </w:rPr>
        <w:t xml:space="preserve">0 กราฟของฟังก์ชันกำลังสองที่อยู่ในรูป </w:t>
      </w:r>
      <w:r w:rsidRPr="00383D47">
        <w:rPr>
          <w:rFonts w:ascii="TH SarabunPSK" w:hAnsi="TH SarabunPSK" w:cs="TH SarabunPSK"/>
          <w:sz w:val="32"/>
          <w:szCs w:val="32"/>
        </w:rPr>
        <w:t>y = ax</w:t>
      </w:r>
      <w:r w:rsidRPr="00AC5874">
        <w:rPr>
          <w:rFonts w:ascii="TH SarabunPSK" w:hAnsi="TH SarabunPSK" w:cs="TH SarabunPSK"/>
          <w:sz w:val="32"/>
          <w:szCs w:val="32"/>
          <w:vertAlign w:val="superscript"/>
          <w:cs/>
        </w:rPr>
        <w:t>2</w:t>
      </w:r>
      <w:r w:rsidRPr="00383D47">
        <w:rPr>
          <w:rFonts w:ascii="TH SarabunPSK" w:hAnsi="TH SarabunPSK" w:cs="TH SarabunPSK"/>
          <w:sz w:val="32"/>
          <w:szCs w:val="32"/>
          <w:cs/>
        </w:rPr>
        <w:t xml:space="preserve"> เมื่อ </w:t>
      </w:r>
      <w:r w:rsidRPr="00383D47">
        <w:rPr>
          <w:rFonts w:ascii="TH SarabunPSK" w:hAnsi="TH SarabunPSK" w:cs="TH SarabunPSK"/>
          <w:sz w:val="32"/>
          <w:szCs w:val="32"/>
        </w:rPr>
        <w:t xml:space="preserve">a &lt; </w:t>
      </w:r>
      <w:r w:rsidRPr="00383D47">
        <w:rPr>
          <w:rFonts w:ascii="TH SarabunPSK" w:hAnsi="TH SarabunPSK" w:cs="TH SarabunPSK"/>
          <w:sz w:val="32"/>
          <w:szCs w:val="32"/>
          <w:cs/>
        </w:rPr>
        <w:t xml:space="preserve">0 กราฟของฟังก์ชันกำลังสองที่อยู่ในรูป </w:t>
      </w:r>
      <w:r w:rsidRPr="00383D47">
        <w:rPr>
          <w:rFonts w:ascii="TH SarabunPSK" w:hAnsi="TH SarabunPSK" w:cs="TH SarabunPSK"/>
          <w:sz w:val="32"/>
          <w:szCs w:val="32"/>
        </w:rPr>
        <w:t>y = ax</w:t>
      </w:r>
      <w:r w:rsidRPr="00AC5874">
        <w:rPr>
          <w:rFonts w:ascii="TH SarabunPSK" w:hAnsi="TH SarabunPSK" w:cs="TH SarabunPSK"/>
          <w:sz w:val="32"/>
          <w:szCs w:val="32"/>
          <w:vertAlign w:val="superscript"/>
          <w:cs/>
        </w:rPr>
        <w:t>2</w:t>
      </w:r>
      <w:r w:rsidRPr="00383D47">
        <w:rPr>
          <w:rFonts w:ascii="TH SarabunPSK" w:hAnsi="TH SarabunPSK" w:cs="TH SarabunPSK"/>
          <w:sz w:val="32"/>
          <w:szCs w:val="32"/>
          <w:cs/>
        </w:rPr>
        <w:t xml:space="preserve"> + </w:t>
      </w:r>
      <w:r w:rsidRPr="00383D47">
        <w:rPr>
          <w:rFonts w:ascii="TH SarabunPSK" w:hAnsi="TH SarabunPSK" w:cs="TH SarabunPSK"/>
          <w:sz w:val="32"/>
          <w:szCs w:val="32"/>
        </w:rPr>
        <w:t xml:space="preserve">k  </w:t>
      </w:r>
      <w:r w:rsidRPr="00383D47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383D47">
        <w:rPr>
          <w:rFonts w:ascii="TH SarabunPSK" w:hAnsi="TH SarabunPSK" w:cs="TH SarabunPSK"/>
          <w:sz w:val="32"/>
          <w:szCs w:val="32"/>
        </w:rPr>
        <w:t xml:space="preserve">a, k ≠ </w:t>
      </w:r>
      <w:r w:rsidRPr="00383D47">
        <w:rPr>
          <w:rFonts w:ascii="TH SarabunPSK" w:hAnsi="TH SarabunPSK" w:cs="TH SarabunPSK"/>
          <w:sz w:val="32"/>
          <w:szCs w:val="32"/>
          <w:cs/>
        </w:rPr>
        <w:t xml:space="preserve">0 กราฟของฟังก์ชั่นกำลังสองที่อยู่ในรูป </w:t>
      </w:r>
      <w:r w:rsidRPr="00383D47">
        <w:rPr>
          <w:rFonts w:ascii="TH SarabunPSK" w:hAnsi="TH SarabunPSK" w:cs="TH SarabunPSK"/>
          <w:sz w:val="32"/>
          <w:szCs w:val="32"/>
        </w:rPr>
        <w:t>y = a(x – h)</w:t>
      </w:r>
      <w:r w:rsidRPr="00AC5874">
        <w:rPr>
          <w:rFonts w:ascii="TH SarabunPSK" w:hAnsi="TH SarabunPSK" w:cs="TH SarabunPSK"/>
          <w:sz w:val="32"/>
          <w:szCs w:val="32"/>
          <w:vertAlign w:val="superscript"/>
          <w:cs/>
        </w:rPr>
        <w:t>2</w:t>
      </w:r>
      <w:r w:rsidRPr="00383D47">
        <w:rPr>
          <w:rFonts w:ascii="TH SarabunPSK" w:hAnsi="TH SarabunPSK" w:cs="TH SarabunPSK"/>
          <w:sz w:val="32"/>
          <w:szCs w:val="32"/>
          <w:cs/>
        </w:rPr>
        <w:t xml:space="preserve"> + </w:t>
      </w:r>
      <w:r w:rsidRPr="00383D47">
        <w:rPr>
          <w:rFonts w:ascii="TH SarabunPSK" w:hAnsi="TH SarabunPSK" w:cs="TH SarabunPSK"/>
          <w:sz w:val="32"/>
          <w:szCs w:val="32"/>
        </w:rPr>
        <w:t xml:space="preserve">k  </w:t>
      </w:r>
      <w:r w:rsidRPr="00383D47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383D47">
        <w:rPr>
          <w:rFonts w:ascii="TH SarabunPSK" w:hAnsi="TH SarabunPSK" w:cs="TH SarabunPSK"/>
          <w:sz w:val="32"/>
          <w:szCs w:val="32"/>
        </w:rPr>
        <w:t xml:space="preserve">a, h ≠ </w:t>
      </w:r>
      <w:r w:rsidRPr="00383D47">
        <w:rPr>
          <w:rFonts w:ascii="TH SarabunPSK" w:hAnsi="TH SarabunPSK" w:cs="TH SarabunPSK"/>
          <w:sz w:val="32"/>
          <w:szCs w:val="32"/>
          <w:cs/>
        </w:rPr>
        <w:t xml:space="preserve">0 กราฟของฟังก์ชันกำลังสองที่อยู่ในรูป </w:t>
      </w:r>
      <w:r w:rsidRPr="00383D47">
        <w:rPr>
          <w:rFonts w:ascii="TH SarabunPSK" w:hAnsi="TH SarabunPSK" w:cs="TH SarabunPSK"/>
          <w:sz w:val="32"/>
          <w:szCs w:val="32"/>
        </w:rPr>
        <w:t>y = a(x – h)</w:t>
      </w:r>
      <w:r w:rsidRPr="00AC5874">
        <w:rPr>
          <w:rFonts w:ascii="TH SarabunPSK" w:hAnsi="TH SarabunPSK" w:cs="TH SarabunPSK"/>
          <w:sz w:val="32"/>
          <w:szCs w:val="32"/>
          <w:vertAlign w:val="superscript"/>
          <w:cs/>
        </w:rPr>
        <w:t>2</w:t>
      </w:r>
      <w:r w:rsidRPr="00383D47">
        <w:rPr>
          <w:rFonts w:ascii="TH SarabunPSK" w:hAnsi="TH SarabunPSK" w:cs="TH SarabunPSK"/>
          <w:sz w:val="32"/>
          <w:szCs w:val="32"/>
          <w:cs/>
        </w:rPr>
        <w:t xml:space="preserve"> + </w:t>
      </w:r>
      <w:r w:rsidRPr="00383D47">
        <w:rPr>
          <w:rFonts w:ascii="TH SarabunPSK" w:hAnsi="TH SarabunPSK" w:cs="TH SarabunPSK"/>
          <w:sz w:val="32"/>
          <w:szCs w:val="32"/>
        </w:rPr>
        <w:t xml:space="preserve">k  </w:t>
      </w:r>
      <w:r w:rsidRPr="00383D47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383D47">
        <w:rPr>
          <w:rFonts w:ascii="TH SarabunPSK" w:hAnsi="TH SarabunPSK" w:cs="TH SarabunPSK"/>
          <w:sz w:val="32"/>
          <w:szCs w:val="32"/>
        </w:rPr>
        <w:t xml:space="preserve">a, h, k ≠ </w:t>
      </w:r>
      <w:r w:rsidRPr="00383D47">
        <w:rPr>
          <w:rFonts w:ascii="TH SarabunPSK" w:hAnsi="TH SarabunPSK" w:cs="TH SarabunPSK"/>
          <w:sz w:val="32"/>
          <w:szCs w:val="32"/>
          <w:cs/>
        </w:rPr>
        <w:t xml:space="preserve">0 กราฟของฟังก์ชันกำลังสองที่อยู่ในรูป </w:t>
      </w:r>
      <w:r w:rsidRPr="00383D47">
        <w:rPr>
          <w:rFonts w:ascii="TH SarabunPSK" w:hAnsi="TH SarabunPSK" w:cs="TH SarabunPSK"/>
          <w:sz w:val="32"/>
          <w:szCs w:val="32"/>
        </w:rPr>
        <w:t>y = ax</w:t>
      </w:r>
      <w:r w:rsidRPr="00AC5874">
        <w:rPr>
          <w:rFonts w:ascii="TH SarabunPSK" w:hAnsi="TH SarabunPSK" w:cs="TH SarabunPSK"/>
          <w:sz w:val="32"/>
          <w:szCs w:val="32"/>
          <w:vertAlign w:val="superscript"/>
          <w:cs/>
        </w:rPr>
        <w:t>2</w:t>
      </w:r>
      <w:r w:rsidRPr="00383D47">
        <w:rPr>
          <w:rFonts w:ascii="TH SarabunPSK" w:hAnsi="TH SarabunPSK" w:cs="TH SarabunPSK"/>
          <w:sz w:val="32"/>
          <w:szCs w:val="32"/>
          <w:cs/>
        </w:rPr>
        <w:t xml:space="preserve"> + </w:t>
      </w:r>
      <w:r w:rsidRPr="00383D47">
        <w:rPr>
          <w:rFonts w:ascii="TH SarabunPSK" w:hAnsi="TH SarabunPSK" w:cs="TH SarabunPSK"/>
          <w:sz w:val="32"/>
          <w:szCs w:val="32"/>
        </w:rPr>
        <w:t xml:space="preserve">bx + c </w:t>
      </w:r>
      <w:r w:rsidRPr="00383D47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383D47">
        <w:rPr>
          <w:rFonts w:ascii="TH SarabunPSK" w:hAnsi="TH SarabunPSK" w:cs="TH SarabunPSK"/>
          <w:sz w:val="32"/>
          <w:szCs w:val="32"/>
        </w:rPr>
        <w:t xml:space="preserve">a ≠ </w:t>
      </w:r>
      <w:r w:rsidRPr="00383D47">
        <w:rPr>
          <w:rFonts w:ascii="TH SarabunPSK" w:hAnsi="TH SarabunPSK" w:cs="TH SarabunPSK"/>
          <w:sz w:val="32"/>
          <w:szCs w:val="32"/>
          <w:cs/>
        </w:rPr>
        <w:t xml:space="preserve">0 การนำความรู้เกี่ยวกับฟังก์ชั่นกำลังสองไปใช้ในการแก้ปัญหา </w:t>
      </w:r>
      <w:r w:rsidR="00AC5874" w:rsidRPr="00383D47">
        <w:rPr>
          <w:rFonts w:ascii="TH SarabunPSK" w:hAnsi="TH SarabunPSK" w:cs="TH SarabunPSK"/>
          <w:sz w:val="32"/>
          <w:szCs w:val="32"/>
          <w:cs/>
        </w:rPr>
        <w:t>ค</w:t>
      </w:r>
      <w:r w:rsidR="00AC5874">
        <w:rPr>
          <w:rFonts w:ascii="TH SarabunPSK" w:hAnsi="TH SarabunPSK" w:cs="TH SarabunPSK" w:hint="cs"/>
          <w:sz w:val="32"/>
          <w:szCs w:val="32"/>
          <w:cs/>
        </w:rPr>
        <w:t>ว</w:t>
      </w:r>
      <w:r w:rsidR="00AC5874" w:rsidRPr="00383D47">
        <w:rPr>
          <w:rFonts w:ascii="TH SarabunPSK" w:hAnsi="TH SarabunPSK" w:cs="TH SarabunPSK"/>
          <w:sz w:val="32"/>
          <w:szCs w:val="32"/>
          <w:cs/>
        </w:rPr>
        <w:t>อร์ไทล์ แผนภาพกล่อง การนำแผนภาพกล่องไปใช้ในชีวิตจริง</w:t>
      </w:r>
      <w:r w:rsidR="00BE1DB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E1DBD" w:rsidRPr="004F6D52">
        <w:rPr>
          <w:rFonts w:ascii="TH SarabunPSK" w:hAnsi="TH SarabunPSK" w:cs="TH SarabunPSK"/>
          <w:color w:val="000000" w:themeColor="text1"/>
          <w:spacing w:val="-6"/>
          <w:sz w:val="32"/>
          <w:szCs w:val="32"/>
          <w:cs/>
        </w:rPr>
        <w:t>ระบบสมการเชิงเส้นสองตัวแปร</w:t>
      </w:r>
      <w:r w:rsidR="00BE1DBD">
        <w:rPr>
          <w:rFonts w:ascii="TH SarabunPSK" w:hAnsi="TH SarabunPSK" w:cs="TH SarabunPSK"/>
          <w:sz w:val="32"/>
          <w:szCs w:val="32"/>
        </w:rPr>
        <w:t xml:space="preserve"> </w:t>
      </w:r>
      <w:r w:rsidR="00BE1DBD" w:rsidRPr="004F6D52">
        <w:rPr>
          <w:rFonts w:ascii="TH SarabunPSK" w:hAnsi="TH SarabunPSK" w:cs="TH SarabunPSK"/>
          <w:sz w:val="32"/>
          <w:szCs w:val="32"/>
          <w:cs/>
        </w:rPr>
        <w:t>การแก้ระบบสมการเชิงเส้นสองตัวแปร โดยการแทนค่า</w:t>
      </w:r>
      <w:r w:rsidR="00BE1DBD">
        <w:rPr>
          <w:rFonts w:ascii="TH SarabunPSK" w:hAnsi="TH SarabunPSK" w:cs="TH SarabunPSK" w:hint="cs"/>
          <w:sz w:val="32"/>
          <w:szCs w:val="32"/>
          <w:cs/>
        </w:rPr>
        <w:t xml:space="preserve">และการกำจัดตัวแปร </w:t>
      </w:r>
      <w:r w:rsidR="00BE1DBD" w:rsidRPr="004F6D52">
        <w:rPr>
          <w:rFonts w:ascii="TH SarabunPSK" w:hAnsi="TH SarabunPSK" w:cs="TH SarabunPSK"/>
          <w:sz w:val="32"/>
          <w:szCs w:val="32"/>
          <w:cs/>
        </w:rPr>
        <w:t>การนำระบบสมการเชิงเส้นสองตัวแปรไปประยุกต์ใช้ในการแก้ปัญหาในสถานการณ์ต่าง ๆ</w:t>
      </w:r>
      <w:r w:rsidR="00BE1DB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E1DBD" w:rsidRPr="004F6D52">
        <w:rPr>
          <w:rFonts w:ascii="TH SarabunPSK" w:hAnsi="TH SarabunPSK" w:cs="TH SarabunPSK"/>
          <w:sz w:val="32"/>
          <w:szCs w:val="32"/>
          <w:cs/>
        </w:rPr>
        <w:t>วงกลม</w:t>
      </w:r>
      <w:r w:rsidR="00BE1DB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E1DBD" w:rsidRPr="004F6D52">
        <w:rPr>
          <w:rFonts w:ascii="TH SarabunPSK" w:hAnsi="TH SarabunPSK" w:cs="TH SarabunPSK"/>
          <w:sz w:val="32"/>
          <w:szCs w:val="32"/>
          <w:cs/>
        </w:rPr>
        <w:t>มุมที่จุดศูนย์กลางและมุมในส่วนโค้งของวงกลม</w:t>
      </w:r>
      <w:r w:rsidR="00BE1DB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E1DBD" w:rsidRPr="004F6D52">
        <w:rPr>
          <w:rFonts w:ascii="TH SarabunPSK" w:hAnsi="TH SarabunPSK" w:cs="TH SarabunPSK"/>
          <w:sz w:val="32"/>
          <w:szCs w:val="32"/>
          <w:cs/>
        </w:rPr>
        <w:t>คอร์ด</w:t>
      </w:r>
      <w:r w:rsidR="00BE1DBD">
        <w:rPr>
          <w:rFonts w:ascii="TH SarabunPSK" w:hAnsi="TH SarabunPSK" w:cs="TH SarabunPSK" w:hint="cs"/>
          <w:sz w:val="32"/>
          <w:szCs w:val="32"/>
          <w:cs/>
        </w:rPr>
        <w:t xml:space="preserve"> และ</w:t>
      </w:r>
      <w:r w:rsidR="00BE1DBD" w:rsidRPr="004F6D52">
        <w:rPr>
          <w:rFonts w:ascii="TH SarabunPSK" w:hAnsi="TH SarabunPSK" w:cs="TH SarabunPSK"/>
          <w:sz w:val="32"/>
          <w:szCs w:val="32"/>
          <w:cs/>
        </w:rPr>
        <w:t>เส้นสัมผัสวงกลม</w:t>
      </w:r>
      <w:r w:rsidR="00BE1DB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383D47">
        <w:rPr>
          <w:rFonts w:ascii="TH SarabunPSK" w:hAnsi="TH SarabunPSK" w:cs="TH SarabunPSK"/>
          <w:sz w:val="32"/>
          <w:szCs w:val="32"/>
          <w:cs/>
        </w:rPr>
        <w:t xml:space="preserve">พีระมิด กรวย ทรงกลม การทดลองสุ่มและเหตุการณ์ ความน่าจะเป็นของเหตุการณ์ และการนำความรู้เกี่ยวกับความน่าจะเป็นไปใช้ในชีวิตจริง </w:t>
      </w:r>
      <w:r w:rsidR="00BE1DBD" w:rsidRPr="004F6D52">
        <w:rPr>
          <w:rFonts w:ascii="TH SarabunPSK" w:hAnsi="TH SarabunPSK" w:cs="TH SarabunPSK"/>
          <w:sz w:val="32"/>
          <w:szCs w:val="32"/>
          <w:cs/>
        </w:rPr>
        <w:t>อัตราส่วนตรีโกณมิติ</w:t>
      </w:r>
      <w:r w:rsidR="00BE1DB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E1DBD" w:rsidRPr="004F6D52">
        <w:rPr>
          <w:rFonts w:ascii="TH SarabunPSK" w:hAnsi="TH SarabunPSK" w:cs="TH SarabunPSK"/>
          <w:sz w:val="32"/>
          <w:szCs w:val="32"/>
          <w:cs/>
        </w:rPr>
        <w:t>อัตราส่วนตรีโกณมิติของมุม 30</w:t>
      </w:r>
      <w:r w:rsidR="00BE1DBD" w:rsidRPr="004F6D52">
        <w:rPr>
          <w:rFonts w:ascii="TH SarabunPSK" w:hAnsi="TH SarabunPSK" w:cs="TH SarabunPSK"/>
          <w:sz w:val="32"/>
          <w:szCs w:val="32"/>
        </w:rPr>
        <w:t xml:space="preserve">, </w:t>
      </w:r>
      <w:r w:rsidR="00BE1DBD" w:rsidRPr="004F6D52">
        <w:rPr>
          <w:rFonts w:ascii="TH SarabunPSK" w:hAnsi="TH SarabunPSK" w:cs="TH SarabunPSK"/>
          <w:sz w:val="32"/>
          <w:szCs w:val="32"/>
          <w:cs/>
        </w:rPr>
        <w:t>45 และ 60 องศา</w:t>
      </w:r>
      <w:r w:rsidR="00BE1DB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E1DBD" w:rsidRPr="004F6D52">
        <w:rPr>
          <w:rFonts w:ascii="TH SarabunPSK" w:hAnsi="TH SarabunPSK" w:cs="TH SarabunPSK"/>
          <w:sz w:val="32"/>
          <w:szCs w:val="32"/>
          <w:cs/>
        </w:rPr>
        <w:t>อัตราส่วนตรีโกณมิติของมุมระหว่าง 0 ถึง 90 องศา</w:t>
      </w:r>
      <w:r w:rsidR="00BE1DB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E1DBD" w:rsidRPr="004F6D52">
        <w:rPr>
          <w:rFonts w:ascii="TH SarabunPSK" w:hAnsi="TH SarabunPSK" w:cs="TH SarabunPSK"/>
          <w:sz w:val="32"/>
          <w:szCs w:val="32"/>
          <w:cs/>
        </w:rPr>
        <w:t>ความสัมพันธ์ระหว่างอัตราส่วนตรีโกณมิติ ไซน์ โคไซน์ และแทนเจนต์ของมุมต่าง ๆ</w:t>
      </w:r>
      <w:r w:rsidR="00BE1DB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E1DBD" w:rsidRPr="004F6D52">
        <w:rPr>
          <w:rFonts w:ascii="TH SarabunPSK" w:hAnsi="TH SarabunPSK" w:cs="TH SarabunPSK"/>
          <w:sz w:val="32"/>
          <w:szCs w:val="32"/>
          <w:cs/>
        </w:rPr>
        <w:t>การนำความรู้เกี่ยวกับอัตราส่วนตรีโกณมิติไปใช้ในการแก้ปัญหา</w:t>
      </w:r>
    </w:p>
    <w:p w14:paraId="64C7A488" w14:textId="77777777" w:rsidR="00383D47" w:rsidRPr="00383D47" w:rsidRDefault="00383D47" w:rsidP="00383D47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383D47">
        <w:rPr>
          <w:rFonts w:ascii="TH SarabunPSK" w:hAnsi="TH SarabunPSK" w:cs="TH SarabunPSK"/>
          <w:sz w:val="32"/>
          <w:szCs w:val="32"/>
          <w:cs/>
        </w:rPr>
        <w:tab/>
        <w:t xml:space="preserve">โดยการจัดประสบการณ์หรือสร้างสถานการณ์ที่ใกล้ตัวผู้เรียนได้ศึกษา ค้นคว้า ฝึกทักษะ โดยการปฏิบัติจริง ทดลอง สรุป รายงาน เพื่อพัฒนาทักษะและกระบวนการในการคิดคำนวณ การแก้ปัญหา การให้เหตุผล การเชื่อมโยง การสื่อความหมายทางคณิตศาสตร์ และนำประสบการณ์ด้านความรู้ ความคิด ทักษะและกระบวนการที่ได้ไปใช้ในการเรียนรู้สิ่งต่าง ๆ และใช้ในชีวิตประจำวันอย่างสร้างสรรค์ </w:t>
      </w:r>
    </w:p>
    <w:p w14:paraId="7F1D1982" w14:textId="7B00E956" w:rsidR="00383D47" w:rsidRDefault="00383D47" w:rsidP="00383D47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383D47">
        <w:rPr>
          <w:rFonts w:ascii="TH SarabunPSK" w:hAnsi="TH SarabunPSK" w:cs="TH SarabunPSK"/>
          <w:sz w:val="32"/>
          <w:szCs w:val="32"/>
          <w:cs/>
        </w:rPr>
        <w:tab/>
        <w:t>เพื่อให้เห็นคุณค่าและมีเจตคติที่ดีต่อคณิตศาสตร์ สามารถทำงานได้อย่างเป็นระบบ มีระเบียบ รอบคอบ มีความรับผิดชอบ มีวิจารณญาณ มีความคิดริเริ่มสร้างสรรค์และมีความเชื่อมั่นในตนเอง</w:t>
      </w:r>
    </w:p>
    <w:p w14:paraId="6D049016" w14:textId="77777777" w:rsidR="00AC5874" w:rsidRPr="005F4A6F" w:rsidRDefault="00AC5874" w:rsidP="00383D47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spacing w:val="-6"/>
          <w:sz w:val="32"/>
          <w:szCs w:val="32"/>
        </w:rPr>
      </w:pPr>
    </w:p>
    <w:p w14:paraId="1A689347" w14:textId="192834D9" w:rsidR="00383D47" w:rsidRDefault="00383D47" w:rsidP="00383D47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36802BD2" w14:textId="77777777" w:rsidR="00BE1DBD" w:rsidRDefault="00BE1DBD" w:rsidP="00383D47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38E6D8CB" w14:textId="77777777" w:rsidR="00383D47" w:rsidRDefault="00383D47" w:rsidP="00383D47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0B17C0F6" w14:textId="77777777" w:rsidR="00383D47" w:rsidRDefault="00383D47" w:rsidP="00383D47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ตัวชี้วัด</w:t>
      </w:r>
    </w:p>
    <w:tbl>
      <w:tblPr>
        <w:tblStyle w:val="TableGrid"/>
        <w:tblW w:w="0" w:type="auto"/>
        <w:tblCellMar>
          <w:top w:w="29" w:type="dxa"/>
        </w:tblCellMar>
        <w:tblLook w:val="04A0" w:firstRow="1" w:lastRow="0" w:firstColumn="1" w:lastColumn="0" w:noHBand="0" w:noVBand="1"/>
      </w:tblPr>
      <w:tblGrid>
        <w:gridCol w:w="1705"/>
        <w:gridCol w:w="3657"/>
        <w:gridCol w:w="3657"/>
      </w:tblGrid>
      <w:tr w:rsidR="00383D47" w14:paraId="74034BC3" w14:textId="77777777" w:rsidTr="00383D47">
        <w:trPr>
          <w:trHeight w:val="494"/>
        </w:trPr>
        <w:tc>
          <w:tcPr>
            <w:tcW w:w="1705" w:type="dxa"/>
            <w:shd w:val="clear" w:color="auto" w:fill="80BC5A"/>
          </w:tcPr>
          <w:p w14:paraId="29524F59" w14:textId="77777777" w:rsidR="00383D47" w:rsidRPr="00C30CF9" w:rsidRDefault="00383D47" w:rsidP="00383D47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color w:val="FFFFFF" w:themeColor="background1"/>
                <w:sz w:val="32"/>
                <w:szCs w:val="32"/>
                <w:cs/>
              </w:rPr>
            </w:pPr>
            <w:r w:rsidRPr="00C30CF9">
              <w:rPr>
                <w:rFonts w:ascii="TH SarabunPSK" w:hAnsi="TH SarabunPSK" w:cs="TH SarabunPSK" w:hint="cs"/>
                <w:b/>
                <w:bCs/>
                <w:color w:val="FFFFFF" w:themeColor="background1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3657" w:type="dxa"/>
            <w:shd w:val="clear" w:color="auto" w:fill="6D6D6E"/>
          </w:tcPr>
          <w:p w14:paraId="55BAC2BA" w14:textId="77777777" w:rsidR="00383D47" w:rsidRPr="00C30CF9" w:rsidRDefault="00383D47" w:rsidP="00383D47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color w:val="FFFFFF" w:themeColor="background1"/>
                <w:sz w:val="32"/>
                <w:szCs w:val="32"/>
              </w:rPr>
            </w:pPr>
            <w:r w:rsidRPr="00C30CF9">
              <w:rPr>
                <w:rFonts w:ascii="TH SarabunPSK" w:hAnsi="TH SarabunPSK" w:cs="TH SarabunPSK" w:hint="cs"/>
                <w:b/>
                <w:bCs/>
                <w:color w:val="FFFFFF" w:themeColor="background1"/>
                <w:sz w:val="32"/>
                <w:szCs w:val="32"/>
                <w:cs/>
              </w:rPr>
              <w:t>ตัวชี้วัดระหว่างทาง</w:t>
            </w:r>
          </w:p>
        </w:tc>
        <w:tc>
          <w:tcPr>
            <w:tcW w:w="3657" w:type="dxa"/>
            <w:shd w:val="clear" w:color="auto" w:fill="2992D2"/>
          </w:tcPr>
          <w:p w14:paraId="78CD38A7" w14:textId="77777777" w:rsidR="00383D47" w:rsidRPr="00C30CF9" w:rsidRDefault="00383D47" w:rsidP="00383D47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color w:val="FFFFFF" w:themeColor="background1"/>
                <w:sz w:val="32"/>
                <w:szCs w:val="32"/>
              </w:rPr>
            </w:pPr>
            <w:r w:rsidRPr="00C30CF9">
              <w:rPr>
                <w:rFonts w:ascii="TH SarabunPSK" w:hAnsi="TH SarabunPSK" w:cs="TH SarabunPSK" w:hint="cs"/>
                <w:b/>
                <w:bCs/>
                <w:color w:val="FFFFFF" w:themeColor="background1"/>
                <w:sz w:val="32"/>
                <w:szCs w:val="32"/>
                <w:cs/>
              </w:rPr>
              <w:t>ตัวชี้วัดปลายทาง</w:t>
            </w:r>
          </w:p>
        </w:tc>
      </w:tr>
      <w:tr w:rsidR="00383D47" w14:paraId="39B05E8E" w14:textId="77777777" w:rsidTr="00383D47">
        <w:trPr>
          <w:trHeight w:val="419"/>
        </w:trPr>
        <w:tc>
          <w:tcPr>
            <w:tcW w:w="1705" w:type="dxa"/>
            <w:shd w:val="clear" w:color="auto" w:fill="A6D192"/>
          </w:tcPr>
          <w:p w14:paraId="3D7E63AA" w14:textId="0A31B946" w:rsidR="00383D47" w:rsidRDefault="00383D47" w:rsidP="00383D47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มฐ. ค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.</w:t>
            </w:r>
            <w:r w:rsidR="00BE1D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</w:p>
        </w:tc>
        <w:tc>
          <w:tcPr>
            <w:tcW w:w="3657" w:type="dxa"/>
          </w:tcPr>
          <w:p w14:paraId="34C232EC" w14:textId="5B5BB3F8" w:rsidR="00383D47" w:rsidRPr="00E66F58" w:rsidRDefault="00383D47" w:rsidP="00383D47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657" w:type="dxa"/>
          </w:tcPr>
          <w:p w14:paraId="19284A20" w14:textId="2AC8989D" w:rsidR="00383D47" w:rsidRPr="00E66F58" w:rsidRDefault="00383D47" w:rsidP="00383D47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BE1DB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 w:rsidR="00BE1DB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1, </w:t>
            </w:r>
            <w:r w:rsidR="00BE1DBD"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BE1DB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="00BE1DBD"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 w:rsidR="00BE1DB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</w:p>
        </w:tc>
      </w:tr>
      <w:tr w:rsidR="00383D47" w14:paraId="6F487060" w14:textId="77777777" w:rsidTr="00383D47">
        <w:trPr>
          <w:trHeight w:val="419"/>
        </w:trPr>
        <w:tc>
          <w:tcPr>
            <w:tcW w:w="1705" w:type="dxa"/>
            <w:tcBorders>
              <w:bottom w:val="single" w:sz="4" w:space="0" w:color="auto"/>
            </w:tcBorders>
            <w:shd w:val="clear" w:color="auto" w:fill="A6D192"/>
          </w:tcPr>
          <w:p w14:paraId="3E283884" w14:textId="7154A979" w:rsidR="00383D47" w:rsidRDefault="00383D47" w:rsidP="00383D47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มฐ. ค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.</w:t>
            </w:r>
            <w:r w:rsidR="00BE1D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</w:t>
            </w:r>
          </w:p>
        </w:tc>
        <w:tc>
          <w:tcPr>
            <w:tcW w:w="3657" w:type="dxa"/>
          </w:tcPr>
          <w:p w14:paraId="280CEC02" w14:textId="2ACFD280" w:rsidR="00383D47" w:rsidRPr="00E66F58" w:rsidRDefault="00383D47" w:rsidP="00383D47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657" w:type="dxa"/>
          </w:tcPr>
          <w:p w14:paraId="12C6CA38" w14:textId="14BBBE78" w:rsidR="00383D47" w:rsidRPr="00E66F58" w:rsidRDefault="00BE1DBD" w:rsidP="00383D47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502A54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1, </w:t>
            </w: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502A54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2,  </w:t>
            </w: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502A54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</w:p>
        </w:tc>
      </w:tr>
      <w:tr w:rsidR="00383D47" w14:paraId="339940CD" w14:textId="77777777" w:rsidTr="00383D47">
        <w:trPr>
          <w:trHeight w:val="419"/>
        </w:trPr>
        <w:tc>
          <w:tcPr>
            <w:tcW w:w="1705" w:type="dxa"/>
            <w:tcBorders>
              <w:bottom w:val="single" w:sz="4" w:space="0" w:color="auto"/>
            </w:tcBorders>
            <w:shd w:val="clear" w:color="auto" w:fill="A6D192"/>
          </w:tcPr>
          <w:p w14:paraId="490C0F41" w14:textId="77777777" w:rsidR="00383D47" w:rsidRDefault="00383D47" w:rsidP="00383D47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มฐ. ค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.1</w:t>
            </w:r>
          </w:p>
        </w:tc>
        <w:tc>
          <w:tcPr>
            <w:tcW w:w="3657" w:type="dxa"/>
          </w:tcPr>
          <w:p w14:paraId="6EB21E88" w14:textId="77777777" w:rsidR="00383D47" w:rsidRPr="00E66F58" w:rsidRDefault="00383D47" w:rsidP="00383D47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657" w:type="dxa"/>
          </w:tcPr>
          <w:p w14:paraId="424A3327" w14:textId="59C3DA0A" w:rsidR="00383D47" w:rsidRPr="00E66F58" w:rsidRDefault="00383D47" w:rsidP="00383D47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502A54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1, </w:t>
            </w: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502A54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</w:p>
        </w:tc>
      </w:tr>
      <w:tr w:rsidR="00383D47" w14:paraId="68F325B4" w14:textId="77777777" w:rsidTr="00383D47">
        <w:trPr>
          <w:trHeight w:val="339"/>
        </w:trPr>
        <w:tc>
          <w:tcPr>
            <w:tcW w:w="1705" w:type="dxa"/>
            <w:tcBorders>
              <w:bottom w:val="single" w:sz="4" w:space="0" w:color="auto"/>
            </w:tcBorders>
            <w:shd w:val="clear" w:color="auto" w:fill="A6D192"/>
          </w:tcPr>
          <w:p w14:paraId="1957C5F4" w14:textId="77777777" w:rsidR="00383D47" w:rsidRDefault="00383D47" w:rsidP="00383D47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มฐ. ค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.2</w:t>
            </w:r>
          </w:p>
        </w:tc>
        <w:tc>
          <w:tcPr>
            <w:tcW w:w="3657" w:type="dxa"/>
          </w:tcPr>
          <w:p w14:paraId="5751CE12" w14:textId="77777777" w:rsidR="00383D47" w:rsidRPr="00E66F58" w:rsidRDefault="00383D47" w:rsidP="00383D47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657" w:type="dxa"/>
          </w:tcPr>
          <w:p w14:paraId="785B7DB9" w14:textId="0FC9EB89" w:rsidR="00383D47" w:rsidRPr="00E66F58" w:rsidRDefault="00383D47" w:rsidP="00383D47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502A54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1, </w:t>
            </w: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502A54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2,  </w:t>
            </w: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502A54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</w:p>
        </w:tc>
      </w:tr>
      <w:tr w:rsidR="00383D47" w14:paraId="223CF9DC" w14:textId="77777777" w:rsidTr="00383D47">
        <w:trPr>
          <w:trHeight w:val="339"/>
        </w:trPr>
        <w:tc>
          <w:tcPr>
            <w:tcW w:w="1705" w:type="dxa"/>
            <w:tcBorders>
              <w:bottom w:val="single" w:sz="4" w:space="0" w:color="auto"/>
            </w:tcBorders>
            <w:shd w:val="clear" w:color="auto" w:fill="A6D192"/>
          </w:tcPr>
          <w:p w14:paraId="52FA6233" w14:textId="60CDC8CB" w:rsidR="00383D47" w:rsidRDefault="00502A54" w:rsidP="00383D47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มฐ. ค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.1</w:t>
            </w:r>
          </w:p>
        </w:tc>
        <w:tc>
          <w:tcPr>
            <w:tcW w:w="3657" w:type="dxa"/>
          </w:tcPr>
          <w:p w14:paraId="6A96295F" w14:textId="77777777" w:rsidR="00383D47" w:rsidRPr="00E66F58" w:rsidRDefault="00383D47" w:rsidP="00383D47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657" w:type="dxa"/>
          </w:tcPr>
          <w:p w14:paraId="1DBE2277" w14:textId="4E463E7E" w:rsidR="00383D47" w:rsidRPr="00502A54" w:rsidRDefault="00502A54" w:rsidP="00383D47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</w:pP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</w:p>
        </w:tc>
      </w:tr>
      <w:tr w:rsidR="00502A54" w14:paraId="0E158F7E" w14:textId="77777777" w:rsidTr="00383D47">
        <w:trPr>
          <w:trHeight w:val="339"/>
        </w:trPr>
        <w:tc>
          <w:tcPr>
            <w:tcW w:w="1705" w:type="dxa"/>
            <w:tcBorders>
              <w:bottom w:val="single" w:sz="4" w:space="0" w:color="auto"/>
            </w:tcBorders>
            <w:shd w:val="clear" w:color="auto" w:fill="A6D192"/>
          </w:tcPr>
          <w:p w14:paraId="33DED698" w14:textId="73F97D27" w:rsidR="00502A54" w:rsidRDefault="00502A54" w:rsidP="00383D47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มฐ. ค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.2</w:t>
            </w:r>
          </w:p>
        </w:tc>
        <w:tc>
          <w:tcPr>
            <w:tcW w:w="3657" w:type="dxa"/>
          </w:tcPr>
          <w:p w14:paraId="06DB5386" w14:textId="77777777" w:rsidR="00502A54" w:rsidRPr="00E66F58" w:rsidRDefault="00502A54" w:rsidP="00383D47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657" w:type="dxa"/>
          </w:tcPr>
          <w:p w14:paraId="271FE80A" w14:textId="77D8437C" w:rsidR="00502A54" w:rsidRPr="00E66F58" w:rsidRDefault="00502A54" w:rsidP="00383D47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</w:pP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</w:p>
        </w:tc>
      </w:tr>
      <w:tr w:rsidR="00383D47" w14:paraId="3C842C90" w14:textId="77777777" w:rsidTr="00383D47">
        <w:trPr>
          <w:trHeight w:val="420"/>
        </w:trPr>
        <w:tc>
          <w:tcPr>
            <w:tcW w:w="1705" w:type="dxa"/>
            <w:tcBorders>
              <w:left w:val="nil"/>
              <w:bottom w:val="nil"/>
            </w:tcBorders>
            <w:shd w:val="clear" w:color="auto" w:fill="auto"/>
          </w:tcPr>
          <w:p w14:paraId="184A4378" w14:textId="77777777" w:rsidR="00383D47" w:rsidRDefault="00383D47" w:rsidP="00383D47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3657" w:type="dxa"/>
          </w:tcPr>
          <w:p w14:paraId="740AFE33" w14:textId="6114517C" w:rsidR="00383D47" w:rsidRPr="00BE4099" w:rsidRDefault="00502A54" w:rsidP="00383D47">
            <w:pPr>
              <w:tabs>
                <w:tab w:val="left" w:pos="72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0</w:t>
            </w:r>
            <w:r w:rsidR="00383D4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="00383D4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</w:t>
            </w:r>
          </w:p>
        </w:tc>
        <w:tc>
          <w:tcPr>
            <w:tcW w:w="3657" w:type="dxa"/>
          </w:tcPr>
          <w:p w14:paraId="64C6DFCA" w14:textId="48637CFD" w:rsidR="00383D47" w:rsidRPr="00BE4099" w:rsidRDefault="00383D47" w:rsidP="00383D47">
            <w:pPr>
              <w:tabs>
                <w:tab w:val="left" w:pos="72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  <w:r w:rsidR="00502A54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</w:t>
            </w:r>
          </w:p>
        </w:tc>
      </w:tr>
    </w:tbl>
    <w:p w14:paraId="35AE6488" w14:textId="77777777" w:rsidR="00383D47" w:rsidRDefault="00383D47" w:rsidP="00383D47">
      <w:pPr>
        <w:tabs>
          <w:tab w:val="left" w:pos="720"/>
        </w:tabs>
        <w:spacing w:before="120"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วม 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12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ตัวชี้วัด</w:t>
      </w:r>
    </w:p>
    <w:p w14:paraId="7E539589" w14:textId="77777777" w:rsidR="00383D47" w:rsidRDefault="00383D47" w:rsidP="00383D47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br w:type="page"/>
      </w:r>
    </w:p>
    <w:p w14:paraId="679CAAB1" w14:textId="77777777" w:rsidR="00383D47" w:rsidRDefault="00383D47" w:rsidP="00383D47">
      <w:pPr>
        <w:tabs>
          <w:tab w:val="left" w:pos="720"/>
        </w:tabs>
        <w:spacing w:before="120" w:after="0" w:line="240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>
        <w:rPr>
          <w:rFonts w:ascii="TH SarabunPSK" w:hAnsi="TH SarabunPSK" w:cs="TH SarabunPSK"/>
          <w:b/>
          <w:bCs/>
          <w:noProof/>
          <w:sz w:val="48"/>
          <w:szCs w:val="48"/>
        </w:rPr>
        <mc:AlternateContent>
          <mc:Choice Requires="wps">
            <w:drawing>
              <wp:inline distT="0" distB="0" distL="0" distR="0" wp14:anchorId="2BE0942A" wp14:editId="61A0DB02">
                <wp:extent cx="5727700" cy="584548"/>
                <wp:effectExtent l="0" t="0" r="6350" b="6350"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7700" cy="584548"/>
                        </a:xfrm>
                        <a:prstGeom prst="round2SameRect">
                          <a:avLst/>
                        </a:prstGeom>
                        <a:solidFill>
                          <a:srgbClr val="DA7039"/>
                        </a:solidFill>
                        <a:ln w="12700"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16748E2" w14:textId="06318690" w:rsidR="00383D47" w:rsidRPr="004E7D1A" w:rsidRDefault="00383D47" w:rsidP="00383D47">
                            <w:pPr>
                              <w:tabs>
                                <w:tab w:val="left" w:pos="720"/>
                                <w:tab w:val="left" w:pos="7470"/>
                              </w:tabs>
                              <w:spacing w:after="0" w:line="240" w:lineRule="auto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56"/>
                                <w:szCs w:val="56"/>
                              </w:rPr>
                            </w:pPr>
                            <w:r w:rsidRPr="004E7D1A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 xml:space="preserve">โครงสร้างรายวิชาพื้นฐาน 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>คณิตศาสตร์ ม.</w:t>
                            </w:r>
                            <w:r w:rsidR="00502A54">
                              <w:rPr>
                                <w:rFonts w:ascii="TH SarabunPSK" w:hAnsi="TH SarabunPSK" w:cs="TH SarabunPSK"/>
                                <w:b/>
                                <w:bCs/>
                                <w:sz w:val="56"/>
                                <w:szCs w:val="56"/>
                              </w:rPr>
                              <w:t>3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 xml:space="preserve"> เล่ม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56"/>
                                <w:szCs w:val="56"/>
                              </w:rPr>
                              <w:t>1</w:t>
                            </w:r>
                          </w:p>
                          <w:p w14:paraId="2263F599" w14:textId="77777777" w:rsidR="00383D47" w:rsidRDefault="00383D47" w:rsidP="00383D47">
                            <w:pPr>
                              <w:spacing w:after="0" w:line="240" w:lineRule="auto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BE0942A" id="Text Box 9" o:spid="_x0000_s1030" style="width:451pt;height:4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5727700,58454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" adj="-11796480,,5400" path="m97427,l5630273,v53807,,97427,43620,97427,97427l5727700,584548r,l,584548r,l,97427c,43620,43620,,97427,xe" fillcolor="#da7039" stroked="f" strokeweight="1pt">
                <v:stroke joinstyle="miter"/>
                <v:formulas/>
                <v:path arrowok="t" o:connecttype="custom" o:connectlocs="97427,0;5630273,0;5727700,97427;5727700,584548;5727700,584548;0,584548;0,584548;0,97427;97427,0" o:connectangles="0,0,0,0,0,0,0,0,0" textboxrect="0,0,5727700,584548"/>
                <v:textbox>
                  <w:txbxContent>
                    <w:p w14:paraId="716748E2" w14:textId="06318690" w:rsidR="00383D47" w:rsidRPr="004E7D1A" w:rsidRDefault="00383D47" w:rsidP="00383D47">
                      <w:pPr>
                        <w:tabs>
                          <w:tab w:val="left" w:pos="720"/>
                          <w:tab w:val="left" w:pos="7470"/>
                        </w:tabs>
                        <w:spacing w:after="0" w:line="240" w:lineRule="auto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56"/>
                          <w:szCs w:val="56"/>
                        </w:rPr>
                      </w:pPr>
                      <w:r w:rsidRPr="004E7D1A"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 xml:space="preserve">โครงสร้างรายวิชาพื้นฐาน 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>คณิตศาสตร์ ม.</w:t>
                      </w:r>
                      <w:r w:rsidR="00502A54">
                        <w:rPr>
                          <w:rFonts w:ascii="TH SarabunPSK" w:hAnsi="TH SarabunPSK" w:cs="TH SarabunPSK"/>
                          <w:b/>
                          <w:bCs/>
                          <w:sz w:val="56"/>
                          <w:szCs w:val="56"/>
                        </w:rPr>
                        <w:t>3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 xml:space="preserve"> เล่ม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56"/>
                          <w:szCs w:val="56"/>
                        </w:rPr>
                        <w:t>1</w:t>
                      </w:r>
                    </w:p>
                    <w:p w14:paraId="2263F599" w14:textId="77777777" w:rsidR="00383D47" w:rsidRDefault="00383D47" w:rsidP="00383D47">
                      <w:pPr>
                        <w:spacing w:after="0" w:line="240" w:lineRule="auto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004D474F" w14:textId="77777777" w:rsidR="00383D47" w:rsidRDefault="00383D47" w:rsidP="00383D47">
      <w:pPr>
        <w:tabs>
          <w:tab w:val="left" w:pos="720"/>
        </w:tabs>
        <w:spacing w:before="240" w:after="120" w:line="240" w:lineRule="auto"/>
        <w:jc w:val="right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noProof/>
          <w:sz w:val="32"/>
          <w:szCs w:val="32"/>
          <w:lang w:val="th-TH"/>
        </w:rPr>
        <w:drawing>
          <wp:anchor distT="0" distB="0" distL="114300" distR="114300" simplePos="0" relativeHeight="251689984" behindDoc="0" locked="0" layoutInCell="1" allowOverlap="1" wp14:anchorId="72FECE10" wp14:editId="3434430F">
            <wp:simplePos x="0" y="0"/>
            <wp:positionH relativeFrom="column">
              <wp:posOffset>4489260</wp:posOffset>
            </wp:positionH>
            <wp:positionV relativeFrom="paragraph">
              <wp:posOffset>163830</wp:posOffset>
            </wp:positionV>
            <wp:extent cx="256032" cy="256032"/>
            <wp:effectExtent l="0" t="0" r="0" b="0"/>
            <wp:wrapNone/>
            <wp:docPr id="11" name="Graphic 11" descr="Clock with solid fill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raphic 3" descr="Clock with solid fill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" cy="2560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r w:rsidRPr="00780C5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วลา </w:t>
      </w:r>
      <w:r>
        <w:rPr>
          <w:rFonts w:ascii="TH SarabunPSK" w:hAnsi="TH SarabunPSK" w:cs="TH SarabunPSK"/>
          <w:b/>
          <w:bCs/>
          <w:sz w:val="40"/>
          <w:szCs w:val="40"/>
        </w:rPr>
        <w:t>60</w:t>
      </w:r>
      <w:r w:rsidRPr="00780C5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780C5D">
        <w:rPr>
          <w:rFonts w:ascii="TH SarabunPSK" w:hAnsi="TH SarabunPSK" w:cs="TH SarabunPSK" w:hint="cs"/>
          <w:b/>
          <w:bCs/>
          <w:sz w:val="32"/>
          <w:szCs w:val="32"/>
          <w:cs/>
        </w:rPr>
        <w:t>ชั่วโมง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23"/>
        <w:gridCol w:w="2120"/>
        <w:gridCol w:w="1740"/>
        <w:gridCol w:w="2335"/>
        <w:gridCol w:w="1001"/>
      </w:tblGrid>
      <w:tr w:rsidR="00383D47" w14:paraId="3D3D1174" w14:textId="77777777" w:rsidTr="00383D47">
        <w:trPr>
          <w:tblHeader/>
        </w:trPr>
        <w:tc>
          <w:tcPr>
            <w:tcW w:w="1823" w:type="dxa"/>
            <w:shd w:val="clear" w:color="auto" w:fill="91D2F5"/>
            <w:vAlign w:val="center"/>
          </w:tcPr>
          <w:p w14:paraId="2FB5509B" w14:textId="77777777" w:rsidR="00383D47" w:rsidRPr="00690CE6" w:rsidRDefault="00383D47" w:rsidP="00383D47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ชื่อหน่วย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เรียนรู้</w:t>
            </w:r>
          </w:p>
        </w:tc>
        <w:tc>
          <w:tcPr>
            <w:tcW w:w="2120" w:type="dxa"/>
            <w:shd w:val="clear" w:color="auto" w:fill="91D2F5"/>
            <w:vAlign w:val="center"/>
          </w:tcPr>
          <w:p w14:paraId="59E218E9" w14:textId="77777777" w:rsidR="00383D47" w:rsidRPr="00690CE6" w:rsidRDefault="00383D47" w:rsidP="00383D47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มาตรฐาน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เรียนรู้/ตัวชี้วัด</w:t>
            </w:r>
          </w:p>
        </w:tc>
        <w:tc>
          <w:tcPr>
            <w:tcW w:w="1740" w:type="dxa"/>
            <w:shd w:val="clear" w:color="auto" w:fill="91D2F5"/>
            <w:vAlign w:val="center"/>
          </w:tcPr>
          <w:p w14:paraId="51E27943" w14:textId="77777777" w:rsidR="00383D47" w:rsidRPr="00690CE6" w:rsidRDefault="00383D47" w:rsidP="00383D47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มรรถนะสำคัญ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องผู้เรียน</w:t>
            </w:r>
          </w:p>
        </w:tc>
        <w:tc>
          <w:tcPr>
            <w:tcW w:w="2335" w:type="dxa"/>
            <w:shd w:val="clear" w:color="auto" w:fill="91D2F5"/>
            <w:vAlign w:val="center"/>
          </w:tcPr>
          <w:p w14:paraId="7852D847" w14:textId="77777777" w:rsidR="00383D47" w:rsidRPr="00690CE6" w:rsidRDefault="00383D47" w:rsidP="00383D47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าระสำคัญ</w:t>
            </w:r>
          </w:p>
        </w:tc>
        <w:tc>
          <w:tcPr>
            <w:tcW w:w="1001" w:type="dxa"/>
            <w:shd w:val="clear" w:color="auto" w:fill="91D2F5"/>
            <w:vAlign w:val="center"/>
          </w:tcPr>
          <w:p w14:paraId="1D400CF0" w14:textId="77777777" w:rsidR="00383D47" w:rsidRPr="00690CE6" w:rsidRDefault="00383D47" w:rsidP="00383D47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วลา (ชั่วโมง)</w:t>
            </w:r>
          </w:p>
        </w:tc>
      </w:tr>
      <w:tr w:rsidR="00383D47" w14:paraId="3FBA1D48" w14:textId="77777777" w:rsidTr="0016762D">
        <w:trPr>
          <w:cantSplit/>
          <w:trHeight w:val="6480"/>
        </w:trPr>
        <w:tc>
          <w:tcPr>
            <w:tcW w:w="1823" w:type="dxa"/>
          </w:tcPr>
          <w:p w14:paraId="6AD366CE" w14:textId="77777777" w:rsidR="00383D47" w:rsidRDefault="00383D47" w:rsidP="00383D47">
            <w:pPr>
              <w:tabs>
                <w:tab w:val="left" w:pos="720"/>
              </w:tabs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4B1BDA9B" w14:textId="77777777" w:rsidR="00383D47" w:rsidRPr="001145DD" w:rsidRDefault="00383D47" w:rsidP="00383D47">
            <w:pPr>
              <w:tabs>
                <w:tab w:val="left" w:pos="72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</w:p>
          <w:p w14:paraId="40714002" w14:textId="77777777" w:rsidR="00502A54" w:rsidRDefault="00502A54" w:rsidP="00383D47">
            <w:pPr>
              <w:tabs>
                <w:tab w:val="left" w:pos="72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อสมการเชิงเส้น</w:t>
            </w:r>
          </w:p>
          <w:p w14:paraId="069E4A33" w14:textId="1780BA21" w:rsidR="00383D47" w:rsidRPr="002E18C3" w:rsidRDefault="00502A54" w:rsidP="00383D47">
            <w:pPr>
              <w:tabs>
                <w:tab w:val="left" w:pos="720"/>
              </w:tabs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ตัวแปรเดียว</w:t>
            </w:r>
          </w:p>
        </w:tc>
        <w:tc>
          <w:tcPr>
            <w:tcW w:w="2120" w:type="dxa"/>
          </w:tcPr>
          <w:p w14:paraId="01912A7F" w14:textId="77777777" w:rsidR="00383D47" w:rsidRPr="00A44ACA" w:rsidRDefault="00383D47" w:rsidP="00383D47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44ACA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391804CE" w14:textId="77777777" w:rsidR="00383D47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-</w:t>
            </w:r>
          </w:p>
          <w:p w14:paraId="697D354A" w14:textId="77777777" w:rsidR="00383D47" w:rsidRPr="00901D12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A44ACA">
              <w:rPr>
                <w:rFonts w:ascii="TH SarabunPSK" w:hAnsi="TH SarabunPSK" w:cs="TH SarabunPSK"/>
                <w:sz w:val="32"/>
                <w:szCs w:val="32"/>
              </w:rPr>
              <w:br/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0372571D" w14:textId="2DD91BB7" w:rsidR="00383D47" w:rsidRPr="00901D12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.</w:t>
            </w:r>
            <w:r w:rsidR="00CF3D3B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CF3D3B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 w:rsidR="00CF3D3B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</w:p>
          <w:p w14:paraId="027A9393" w14:textId="6FE41742" w:rsidR="00383D47" w:rsidRPr="00A44ACA" w:rsidRDefault="002A0AE5" w:rsidP="00383D47">
            <w:pPr>
              <w:tabs>
                <w:tab w:val="left" w:pos="72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2A0AE5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เข้าใจและใช้สมบัติของการไม่เท่ากันเพื่อวิเคราะห์และแก้ปัญหา โดยใช้อสมการเชิงเส้นตัวแปรเดียว</w:t>
            </w:r>
          </w:p>
        </w:tc>
        <w:tc>
          <w:tcPr>
            <w:tcW w:w="1740" w:type="dxa"/>
          </w:tcPr>
          <w:p w14:paraId="337C1165" w14:textId="77777777" w:rsidR="00383D47" w:rsidRPr="00753B6A" w:rsidRDefault="00383D47" w:rsidP="00383D47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16762D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16762D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16762D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ที่</w:t>
            </w:r>
            <w:r w:rsidRPr="004A31E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 2</w:t>
            </w:r>
            <w:r w:rsidRPr="00753B6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คิด</w:t>
            </w:r>
          </w:p>
          <w:p w14:paraId="39B422DD" w14:textId="50B275E2" w:rsidR="00383D47" w:rsidRPr="001B056A" w:rsidRDefault="00383D47" w:rsidP="00383D47">
            <w:pPr>
              <w:tabs>
                <w:tab w:val="left" w:pos="31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 w:rsidR="0016762D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753B6A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 w:rsidR="0016762D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แก้ปัญหา</w:t>
            </w:r>
          </w:p>
        </w:tc>
        <w:tc>
          <w:tcPr>
            <w:tcW w:w="2335" w:type="dxa"/>
          </w:tcPr>
          <w:p w14:paraId="08CCB8B7" w14:textId="11171C9F" w:rsidR="00383D47" w:rsidRPr="00A44ACA" w:rsidRDefault="0016762D" w:rsidP="00CD460A">
            <w:pPr>
              <w:tabs>
                <w:tab w:val="left" w:pos="238"/>
              </w:tabs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ab/>
            </w:r>
            <w:r w:rsidRPr="0016762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อสมการเป็นประโยคที่แสดงถึงความสัมพันธ์ของจำนวน โดยมีสัญลักษณ์ </w:t>
            </w:r>
            <w:r w:rsidRPr="0016762D">
              <w:rPr>
                <w:rFonts w:ascii="TH SarabunPSK" w:hAnsi="TH SarabunPSK" w:cs="TH SarabunPSK"/>
                <w:sz w:val="32"/>
                <w:szCs w:val="32"/>
              </w:rPr>
              <w:t xml:space="preserve">&gt; &lt; ≥ ≤ </w:t>
            </w:r>
            <w:r w:rsidRPr="0016762D">
              <w:rPr>
                <w:rFonts w:ascii="TH SarabunPSK" w:hAnsi="TH SarabunPSK" w:cs="TH SarabunPSK"/>
                <w:sz w:val="32"/>
                <w:szCs w:val="32"/>
                <w:cs/>
              </w:rPr>
              <w:t>หรือ ≠ แสดงความสัมพันธ์ อสมการเชิงเส้นตัวแปรเดียวเป็นอสมการที่มีตัวแปรหนึ่งตัวแทนจำนวนที่ไม่ทราบค่าในอสมการ และเลขชี้กำลังของตัวแปรเป็นหนึ่งเท่านั้น โดยคำตอบของอสมการ คือ จำนวนที่แทนตัวแปรในอสมการแล้วทำให้อสมการเป็นจริง</w:t>
            </w:r>
          </w:p>
        </w:tc>
        <w:tc>
          <w:tcPr>
            <w:tcW w:w="1001" w:type="dxa"/>
          </w:tcPr>
          <w:p w14:paraId="30D6E91F" w14:textId="0269E743" w:rsidR="00383D47" w:rsidRPr="00A44ACA" w:rsidRDefault="00383D47" w:rsidP="00383D47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  <w:r w:rsidR="00CF3D3B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</w:p>
        </w:tc>
      </w:tr>
      <w:tr w:rsidR="00383D47" w14:paraId="5A692552" w14:textId="77777777" w:rsidTr="00383D47">
        <w:tc>
          <w:tcPr>
            <w:tcW w:w="1823" w:type="dxa"/>
          </w:tcPr>
          <w:p w14:paraId="620236E2" w14:textId="77777777" w:rsidR="00383D47" w:rsidRDefault="00383D47" w:rsidP="00383D47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0A00733E" w14:textId="77777777" w:rsidR="00383D47" w:rsidRPr="001145DD" w:rsidRDefault="00383D47" w:rsidP="00383D47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</w:p>
          <w:p w14:paraId="7FDBE499" w14:textId="77777777" w:rsidR="00CF3D3B" w:rsidRDefault="00CF3D3B" w:rsidP="00383D47">
            <w:pPr>
              <w:tabs>
                <w:tab w:val="left" w:pos="720"/>
              </w:tabs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การแยก</w:t>
            </w:r>
          </w:p>
          <w:p w14:paraId="2465A213" w14:textId="77777777" w:rsidR="00CF3D3B" w:rsidRDefault="00CF3D3B" w:rsidP="00383D47">
            <w:pPr>
              <w:tabs>
                <w:tab w:val="left" w:pos="720"/>
              </w:tabs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ตัวประกอบของ</w:t>
            </w:r>
          </w:p>
          <w:p w14:paraId="4E51BDA8" w14:textId="31DDC89B" w:rsidR="00383D47" w:rsidRPr="00F54B74" w:rsidRDefault="00CF3D3B" w:rsidP="00383D47">
            <w:pPr>
              <w:tabs>
                <w:tab w:val="left" w:pos="720"/>
              </w:tabs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พหุนามดีกรีสูงกว่าสอง</w:t>
            </w:r>
          </w:p>
        </w:tc>
        <w:tc>
          <w:tcPr>
            <w:tcW w:w="2120" w:type="dxa"/>
          </w:tcPr>
          <w:p w14:paraId="30E5AF59" w14:textId="77777777" w:rsidR="00383D47" w:rsidRPr="00753B6A" w:rsidRDefault="00383D47" w:rsidP="00383D47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53B6A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7684B096" w14:textId="77777777" w:rsidR="00383D47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-</w:t>
            </w:r>
          </w:p>
          <w:p w14:paraId="5B7760BA" w14:textId="77777777" w:rsidR="00383D47" w:rsidRPr="00901D12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A44ACA">
              <w:rPr>
                <w:rFonts w:ascii="TH SarabunPSK" w:hAnsi="TH SarabunPSK" w:cs="TH SarabunPSK"/>
                <w:sz w:val="32"/>
                <w:szCs w:val="32"/>
              </w:rPr>
              <w:br/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0DC6B1B1" w14:textId="38B245D5" w:rsidR="00383D47" w:rsidRPr="00901D12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 w:rsidR="00CF3D3B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CF3D3B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 w:rsidR="00CF3D3B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</w:p>
          <w:p w14:paraId="1A9B78EB" w14:textId="3D6A723F" w:rsidR="00383D47" w:rsidRPr="00753B6A" w:rsidRDefault="00CF3D3B" w:rsidP="00383D47">
            <w:pPr>
              <w:tabs>
                <w:tab w:val="left" w:pos="72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CF3D3B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เข้าใจและใช้การแยกตัวประกอบของพหุนามที่มีดีกรีสูงกว่าสองในการแก้ปัญหาคณิตศาสตร์</w:t>
            </w:r>
          </w:p>
        </w:tc>
        <w:tc>
          <w:tcPr>
            <w:tcW w:w="1740" w:type="dxa"/>
          </w:tcPr>
          <w:p w14:paraId="597A89E4" w14:textId="4067E683" w:rsidR="00383D47" w:rsidRPr="00753B6A" w:rsidRDefault="00383D47" w:rsidP="00383D47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4A31E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="0016762D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Pr="00753B6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</w:t>
            </w:r>
            <w:r w:rsidR="0016762D" w:rsidRPr="00753B6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ในการคิด</w:t>
            </w:r>
          </w:p>
          <w:p w14:paraId="4D08C459" w14:textId="51D10CAF" w:rsidR="00383D47" w:rsidRPr="00846C7D" w:rsidRDefault="00383D47" w:rsidP="00383D47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</w:r>
            <w:r w:rsidRPr="004A31E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="0016762D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753B6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</w:t>
            </w:r>
            <w:r w:rsidR="0016762D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แก้ปัญหา</w:t>
            </w:r>
          </w:p>
        </w:tc>
        <w:tc>
          <w:tcPr>
            <w:tcW w:w="2335" w:type="dxa"/>
          </w:tcPr>
          <w:p w14:paraId="3E28FAFD" w14:textId="070A6A46" w:rsidR="0016762D" w:rsidRPr="0016762D" w:rsidRDefault="0016762D" w:rsidP="00CD460A">
            <w:pPr>
              <w:spacing w:before="120"/>
              <w:ind w:firstLine="231"/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การแยกตัวประกอบของพหุนามที่มีดีกรีสูงกว่าสอง โดยมีสัมประสิทธิ์เป็นจำนวนเต็มที่จัดอยู่ในรูป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A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perscript"/>
                <w:cs/>
              </w:rPr>
              <w:t>3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+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B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perscript"/>
                <w:cs/>
              </w:rPr>
              <w:t>3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โดยให้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A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แทน</w:t>
            </w:r>
            <w: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พจน์หน้า และ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B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แทน</w:t>
            </w:r>
            <w: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พจน์หลัง สามารถแยกตัวประกอบของพหุนามได้ ดังนี้</w:t>
            </w:r>
          </w:p>
          <w:p w14:paraId="321CB517" w14:textId="77777777" w:rsidR="0016762D" w:rsidRDefault="0016762D" w:rsidP="00CD460A">
            <w:pP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A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perscript"/>
                <w:cs/>
              </w:rPr>
              <w:t>3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+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B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perscript"/>
                <w:cs/>
              </w:rPr>
              <w:t>3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</w:t>
            </w:r>
          </w:p>
          <w:p w14:paraId="45317F1F" w14:textId="359BB933" w:rsidR="0016762D" w:rsidRPr="0016762D" w:rsidRDefault="0016762D" w:rsidP="00CD460A">
            <w:pPr>
              <w:spacing w:before="120"/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= (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A + B)(A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perscript"/>
                <w:cs/>
              </w:rPr>
              <w:t>2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–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AB + B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perscript"/>
                <w:cs/>
              </w:rPr>
              <w:t>2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)</w:t>
            </w:r>
          </w:p>
          <w:p w14:paraId="2880F5A5" w14:textId="5B2CD5B0" w:rsidR="0016762D" w:rsidRPr="0016762D" w:rsidRDefault="0016762D" w:rsidP="00CD460A">
            <w:pPr>
              <w:spacing w:before="120"/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ซึ่งจะเรียกพหุนามในรูป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A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perscript"/>
                <w:cs/>
              </w:rPr>
              <w:t>3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+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B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perscript"/>
                <w:cs/>
              </w:rPr>
              <w:t>3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ว่า ผลบวกของกำลังสาม</w:t>
            </w:r>
            <w: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การแยกตัวประกอบของพหุนามที่มีดีกรีสูงกว่าสอง โดยมีสัมประสิทธิ์เป็นจำนวนเต็มที่จัดอยู่ในรูป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A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perscript"/>
                <w:cs/>
              </w:rPr>
              <w:t>3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-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B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perscript"/>
                <w:cs/>
              </w:rPr>
              <w:t>3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โดยให้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A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แทน</w:t>
            </w:r>
            <w: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พจน์หน้า และ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B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แทน</w:t>
            </w:r>
            <w: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พจน์หลัง สามารถแยกตัวประกอบของพหุนามได้ ดังนี้</w:t>
            </w:r>
          </w:p>
          <w:p w14:paraId="02FF24A0" w14:textId="77777777" w:rsidR="0016762D" w:rsidRDefault="0016762D" w:rsidP="00CD460A">
            <w:pP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A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perscript"/>
                <w:cs/>
              </w:rPr>
              <w:t>3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-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B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perscript"/>
                <w:cs/>
              </w:rPr>
              <w:t>3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</w:t>
            </w:r>
          </w:p>
          <w:p w14:paraId="765C8B1D" w14:textId="343C290A" w:rsidR="0016762D" w:rsidRPr="0016762D" w:rsidRDefault="0016762D" w:rsidP="00CD460A">
            <w:pP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= (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A - B)(A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perscript"/>
                <w:cs/>
              </w:rPr>
              <w:t>2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+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AB + B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perscript"/>
                <w:cs/>
              </w:rPr>
              <w:t>2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)</w:t>
            </w:r>
          </w:p>
          <w:p w14:paraId="11103F20" w14:textId="77777777" w:rsidR="00383D47" w:rsidRDefault="0016762D" w:rsidP="00CD460A">
            <w:pP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ซึ่งจะเรียกพหุนามในรูป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A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perscript"/>
                <w:cs/>
              </w:rPr>
              <w:t>3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-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B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perscript"/>
                <w:cs/>
              </w:rPr>
              <w:t>3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ว่า ผลต่างของกำลังสาม</w:t>
            </w:r>
            <w: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พหุนามที่มีดีกรีสูงกว่าสองบางพหุนาม สามารถจัดรูปใหม่โดยใช้สมบัติการเปลี่ยนหมู่ สมบัติการสลับที่ และสมบัติการแจกแจง เพื่อช่วยในการแยกตัวประกอบได้</w:t>
            </w:r>
          </w:p>
          <w:p w14:paraId="70FCF4EC" w14:textId="77777777" w:rsidR="00945F4B" w:rsidRDefault="00945F4B" w:rsidP="00CD460A">
            <w:pP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</w:p>
          <w:p w14:paraId="29D7C263" w14:textId="77777777" w:rsidR="00945F4B" w:rsidRDefault="00945F4B" w:rsidP="00CD460A">
            <w:pP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</w:p>
          <w:p w14:paraId="71B34291" w14:textId="77777777" w:rsidR="00945F4B" w:rsidRDefault="00945F4B" w:rsidP="00CD460A">
            <w:pP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</w:p>
          <w:p w14:paraId="3C9F5EFB" w14:textId="5549223C" w:rsidR="00945F4B" w:rsidRPr="00F54B74" w:rsidRDefault="00945F4B" w:rsidP="00CD460A">
            <w:pPr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001" w:type="dxa"/>
          </w:tcPr>
          <w:p w14:paraId="490B87E5" w14:textId="4C82A050" w:rsidR="00383D47" w:rsidRPr="00753B6A" w:rsidRDefault="0016762D" w:rsidP="00383D47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6</w:t>
            </w:r>
          </w:p>
        </w:tc>
      </w:tr>
      <w:tr w:rsidR="00383D47" w14:paraId="013210CA" w14:textId="77777777" w:rsidTr="00383D47">
        <w:trPr>
          <w:trHeight w:val="1970"/>
        </w:trPr>
        <w:tc>
          <w:tcPr>
            <w:tcW w:w="1823" w:type="dxa"/>
          </w:tcPr>
          <w:p w14:paraId="0EC99F6C" w14:textId="77777777" w:rsidR="00383D47" w:rsidRDefault="00383D47" w:rsidP="00383D47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67F5A389" w14:textId="77777777" w:rsidR="00383D47" w:rsidRPr="00A957D0" w:rsidRDefault="00383D47" w:rsidP="00383D47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</w:t>
            </w:r>
          </w:p>
          <w:p w14:paraId="2A4E101E" w14:textId="77777777" w:rsidR="00CF3D3B" w:rsidRDefault="00CF3D3B" w:rsidP="00383D47">
            <w:pPr>
              <w:ind w:left="-15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สมการกำลังสอง</w:t>
            </w:r>
          </w:p>
          <w:p w14:paraId="558FAC8A" w14:textId="438D99B2" w:rsidR="00383D47" w:rsidRPr="000E634F" w:rsidRDefault="00CF3D3B" w:rsidP="00383D47">
            <w:pPr>
              <w:ind w:left="-1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ตัวแปรเดียว</w:t>
            </w:r>
          </w:p>
        </w:tc>
        <w:tc>
          <w:tcPr>
            <w:tcW w:w="2120" w:type="dxa"/>
          </w:tcPr>
          <w:p w14:paraId="03DB07F2" w14:textId="77777777" w:rsidR="00383D47" w:rsidRPr="00F25956" w:rsidRDefault="00383D47" w:rsidP="00383D47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sz w:val="32"/>
                <w:szCs w:val="32"/>
              </w:rPr>
            </w:pPr>
            <w:r w:rsidRPr="00F2595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04CC9247" w14:textId="77777777" w:rsidR="00383D47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>-</w:t>
            </w:r>
          </w:p>
          <w:p w14:paraId="37146C95" w14:textId="77777777" w:rsidR="00383D47" w:rsidRPr="00BA2189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  <w:p w14:paraId="25967236" w14:textId="77777777" w:rsidR="00383D47" w:rsidRPr="00F25956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F25956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17A8528B" w14:textId="393D32C3" w:rsidR="00383D47" w:rsidRPr="00901D12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 w:rsidR="00CF3D3B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.</w:t>
            </w:r>
            <w:r w:rsidR="00CF3D3B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CF3D3B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 w:rsidR="00CF3D3B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</w:p>
          <w:p w14:paraId="4EBC98E2" w14:textId="77777777" w:rsidR="00CF3D3B" w:rsidRDefault="00CF3D3B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CF3D3B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ประยุกต์ใช้สมการกำลังสองตัวแปรเดียวในการแก้ปัญหาคณิตศาสตร์</w:t>
            </w:r>
          </w:p>
          <w:p w14:paraId="28E024C2" w14:textId="7BD13A94" w:rsidR="00383D47" w:rsidRPr="00F25956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740" w:type="dxa"/>
          </w:tcPr>
          <w:p w14:paraId="1E625254" w14:textId="169B4D15" w:rsidR="00383D47" w:rsidRDefault="00945F4B" w:rsidP="00383D47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 w:hint="cs"/>
                <w:b/>
                <w:bCs/>
                <w:sz w:val="32"/>
                <w:szCs w:val="32"/>
                <w:cs/>
              </w:rPr>
              <w:t>1</w:t>
            </w:r>
            <w:r w:rsidR="00383D47"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="00383D47"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>สมรรถนะที่ 2</w:t>
            </w:r>
            <w:r w:rsidR="00383D47" w:rsidRPr="00F2595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คิด</w:t>
            </w:r>
          </w:p>
          <w:p w14:paraId="3CFD1E2F" w14:textId="23FC710D" w:rsidR="00383D47" w:rsidRPr="00F25956" w:rsidRDefault="00945F4B" w:rsidP="00383D47">
            <w:pPr>
              <w:ind w:left="321" w:hanging="321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eastAsia="Calibri" w:hAnsi="TH SarabunPSK" w:cs="TH SarabunPSK" w:hint="cs"/>
                <w:b/>
                <w:bCs/>
                <w:sz w:val="32"/>
                <w:szCs w:val="32"/>
                <w:cs/>
              </w:rPr>
              <w:t>2</w:t>
            </w:r>
            <w:r w:rsidR="00383D47"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="00383D47"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</w:r>
            <w:r w:rsidR="00383D47"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="00383D47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="00383D47" w:rsidRPr="00753B6A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 w:rsidR="00383D47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แก้ปัญหา</w:t>
            </w:r>
          </w:p>
        </w:tc>
        <w:tc>
          <w:tcPr>
            <w:tcW w:w="2335" w:type="dxa"/>
          </w:tcPr>
          <w:p w14:paraId="394D8A6E" w14:textId="751FBC27" w:rsidR="00383D47" w:rsidRPr="00FF45AD" w:rsidRDefault="0016762D" w:rsidP="00CD460A">
            <w:pPr>
              <w:spacing w:before="120"/>
              <w:ind w:firstLine="231"/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</w:pP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สมการกำลังสองตัวแปรเดียว เป็นสมการที่มี</w:t>
            </w:r>
            <w:r w:rsidRPr="0016762D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 xml:space="preserve">รูปทั่วไปเป็น </w:t>
            </w:r>
            <w:r w:rsidRPr="0016762D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>ax</w:t>
            </w:r>
            <w:r w:rsidRPr="0016762D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vertAlign w:val="superscript"/>
                <w:cs/>
              </w:rPr>
              <w:t>2</w:t>
            </w:r>
            <w:r w:rsidRPr="0016762D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 xml:space="preserve"> + </w:t>
            </w:r>
            <w:r w:rsidRPr="0016762D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>bx + c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เมื่อ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a, b,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และ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c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เป็นค่าคงตัว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a ≠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0 และมี 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x </w:t>
            </w:r>
            <w:r w:rsidRPr="0016762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เป็นตัวแปรหรือตัวไม่ทราบค่า โดยคำตอบของสมการกำลังสองตัวแปรเดียว คือ จำนวนเมื่อแทนค่าตัวแปรในสมการแล้วทำให้สมการเป็นจริง ส่วนการแก้โจทย์ปัญหาสมการกำลังสองตัวแปรเดียว ต้องวิเคราะห์โจทย์ และแสดงวิธีทำเพื่อหาคำตอบ รวมทั้งตรวจสอบความสมเหตุสมผลของคำตอบ</w:t>
            </w:r>
          </w:p>
        </w:tc>
        <w:tc>
          <w:tcPr>
            <w:tcW w:w="1001" w:type="dxa"/>
          </w:tcPr>
          <w:p w14:paraId="6EC4710E" w14:textId="4B07F8FD" w:rsidR="00383D47" w:rsidRPr="0002003E" w:rsidRDefault="0016762D" w:rsidP="00383D47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2</w:t>
            </w:r>
          </w:p>
        </w:tc>
      </w:tr>
      <w:tr w:rsidR="00383D47" w14:paraId="71D989EA" w14:textId="77777777" w:rsidTr="009B3E41">
        <w:trPr>
          <w:cantSplit/>
        </w:trPr>
        <w:tc>
          <w:tcPr>
            <w:tcW w:w="1823" w:type="dxa"/>
          </w:tcPr>
          <w:p w14:paraId="78BABBAB" w14:textId="77777777" w:rsidR="00383D47" w:rsidRDefault="00383D47" w:rsidP="00383D47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2EBE885C" w14:textId="77777777" w:rsidR="00383D47" w:rsidRPr="00A957D0" w:rsidRDefault="00383D47" w:rsidP="00383D47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4</w:t>
            </w:r>
          </w:p>
          <w:p w14:paraId="5E81EC64" w14:textId="6EEA4716" w:rsidR="00383D47" w:rsidRPr="00A81108" w:rsidRDefault="00CF3D3B" w:rsidP="00383D47">
            <w:pPr>
              <w:ind w:left="-1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ความคล้าย</w:t>
            </w:r>
          </w:p>
        </w:tc>
        <w:tc>
          <w:tcPr>
            <w:tcW w:w="2120" w:type="dxa"/>
          </w:tcPr>
          <w:p w14:paraId="3956904B" w14:textId="77777777" w:rsidR="00383D47" w:rsidRPr="0013133E" w:rsidRDefault="00383D47" w:rsidP="00383D47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3133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48EA7087" w14:textId="77777777" w:rsidR="00383D47" w:rsidRPr="0013133E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3133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-</w:t>
            </w:r>
          </w:p>
          <w:p w14:paraId="64EBB85E" w14:textId="77777777" w:rsidR="00383D47" w:rsidRPr="0013133E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  <w:p w14:paraId="420CD95F" w14:textId="77777777" w:rsidR="00383D47" w:rsidRPr="0013133E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13133E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01FBE895" w14:textId="54328279" w:rsidR="00383D47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>ค 2.2 ม.</w:t>
            </w:r>
            <w:r w:rsidR="00CF3D3B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>/</w:t>
            </w:r>
            <w:r w:rsidR="00CF3D3B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</w:p>
          <w:p w14:paraId="38165227" w14:textId="7CE65690" w:rsidR="00383D47" w:rsidRPr="00FF45AD" w:rsidRDefault="00CF3D3B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F3D3B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เข้าใจและใช้สมบัติของรูปสามเหลี่ยมที่คล้ายกันในการแก้ปัญหาคณิตศาสตร์และปัญหาในชีวิตจริง</w:t>
            </w:r>
          </w:p>
        </w:tc>
        <w:tc>
          <w:tcPr>
            <w:tcW w:w="1740" w:type="dxa"/>
          </w:tcPr>
          <w:p w14:paraId="4B5A7A96" w14:textId="77777777" w:rsidR="00383D47" w:rsidRPr="0013133E" w:rsidRDefault="00383D47" w:rsidP="00383D47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13133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สื่อสาร</w:t>
            </w:r>
          </w:p>
          <w:p w14:paraId="691DA3DB" w14:textId="43EC8641" w:rsidR="00383D47" w:rsidRDefault="00383D47" w:rsidP="00383D47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2)</w:t>
            </w: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 w:rsidR="00945F4B">
              <w:rPr>
                <w:rFonts w:ascii="TH SarabunPSK" w:eastAsia="Calibri" w:hAnsi="TH SarabunPSK" w:cs="TH SarabunPSK" w:hint="cs"/>
                <w:b/>
                <w:bCs/>
                <w:sz w:val="32"/>
                <w:szCs w:val="32"/>
                <w:cs/>
              </w:rPr>
              <w:t>3</w:t>
            </w:r>
            <w:r w:rsidRPr="0013133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</w:t>
            </w:r>
            <w:r w:rsidR="00945F4B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แก้ปัญหา</w:t>
            </w:r>
          </w:p>
          <w:p w14:paraId="7B192692" w14:textId="79D5CDEE" w:rsidR="00945F4B" w:rsidRPr="0013133E" w:rsidRDefault="00945F4B" w:rsidP="00945F4B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 w:hint="cs"/>
                <w:b/>
                <w:bCs/>
                <w:sz w:val="32"/>
                <w:szCs w:val="32"/>
                <w:cs/>
              </w:rPr>
              <w:t>3</w:t>
            </w: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 w:hint="cs"/>
                <w:b/>
                <w:bCs/>
                <w:sz w:val="32"/>
                <w:szCs w:val="32"/>
                <w:cs/>
              </w:rPr>
              <w:t>5</w:t>
            </w:r>
            <w:r w:rsidRPr="0013133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ใช้เทคโนโลยี</w:t>
            </w:r>
          </w:p>
          <w:p w14:paraId="6C43AB8D" w14:textId="77777777" w:rsidR="00945F4B" w:rsidRPr="0013133E" w:rsidRDefault="00945F4B" w:rsidP="00383D47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312400D2" w14:textId="77777777" w:rsidR="00383D47" w:rsidRPr="0087149E" w:rsidRDefault="00383D47" w:rsidP="00383D47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335" w:type="dxa"/>
          </w:tcPr>
          <w:p w14:paraId="4D404038" w14:textId="089260DD" w:rsidR="00383D47" w:rsidRPr="0013133E" w:rsidRDefault="00945F4B" w:rsidP="00CD460A">
            <w:pPr>
              <w:tabs>
                <w:tab w:val="left" w:pos="231"/>
              </w:tabs>
              <w:spacing w:before="120"/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945F4B">
              <w:rPr>
                <w:rFonts w:ascii="TH SarabunPSK" w:hAnsi="TH SarabunPSK" w:cs="TH SarabunPSK"/>
                <w:spacing w:val="-14"/>
                <w:sz w:val="32"/>
                <w:szCs w:val="32"/>
                <w:cs/>
              </w:rPr>
              <w:t>รูปที่มีรูปร่างเหมือนกัน</w:t>
            </w:r>
            <w:r w:rsidRPr="00945F4B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แต่ขนาดแตกต่างกัน </w:t>
            </w:r>
            <w:r w:rsidR="00CD460A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</w:t>
            </w:r>
            <w:r w:rsidRPr="00945F4B">
              <w:rPr>
                <w:rFonts w:ascii="TH SarabunPSK" w:hAnsi="TH SarabunPSK" w:cs="TH SarabunPSK"/>
                <w:sz w:val="32"/>
                <w:szCs w:val="32"/>
                <w:cs/>
              </w:rPr>
              <w:t>จัดว่าเป็นรูปที่คล้ายกัน รูปสามเหลี่ยมสองรูปที่คล้ายกันเป็นไปตามเงื่อนไขเกี่ยวกับขนาดของมุม และอัตราส่วนของ</w:t>
            </w:r>
            <w:r w:rsidRPr="00945F4B">
              <w:rPr>
                <w:rFonts w:ascii="TH SarabunPSK" w:hAnsi="TH SarabunPSK" w:cs="TH SarabunPSK"/>
                <w:spacing w:val="-12"/>
                <w:sz w:val="32"/>
                <w:szCs w:val="32"/>
                <w:cs/>
              </w:rPr>
              <w:t>ความยาวของด้านที่สมนัยกัน</w:t>
            </w:r>
            <w:r w:rsidRPr="00945F4B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โดยสามารถนำความรู้เกี่ยวกับรูปสามเหลี่ยมที่คล้ายกันไปใช้ในชีวิตประจำวัน เช่น หาความยาว ความสูง และความลึก ซึ่งไม่สามารถใช้เครื่องมือวัดได้โดยตรง หรือมีความยุ่งยากในการวัดได้</w:t>
            </w:r>
          </w:p>
        </w:tc>
        <w:tc>
          <w:tcPr>
            <w:tcW w:w="1001" w:type="dxa"/>
          </w:tcPr>
          <w:p w14:paraId="34EC8C92" w14:textId="5C390024" w:rsidR="00383D47" w:rsidRPr="0002003E" w:rsidRDefault="00383D47" w:rsidP="00383D47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  <w:r w:rsidR="0016762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</w:t>
            </w:r>
          </w:p>
        </w:tc>
      </w:tr>
      <w:tr w:rsidR="00383D47" w14:paraId="7B7BCF05" w14:textId="77777777" w:rsidTr="009B3E41">
        <w:trPr>
          <w:cantSplit/>
          <w:trHeight w:val="4733"/>
        </w:trPr>
        <w:tc>
          <w:tcPr>
            <w:tcW w:w="1823" w:type="dxa"/>
          </w:tcPr>
          <w:p w14:paraId="418CBDC9" w14:textId="77777777" w:rsidR="00383D47" w:rsidRDefault="00383D47" w:rsidP="00383D47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4F599186" w14:textId="77777777" w:rsidR="00383D47" w:rsidRPr="00A957D0" w:rsidRDefault="00383D47" w:rsidP="00383D47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</w:p>
          <w:p w14:paraId="3A30A2CA" w14:textId="1DF54AE8" w:rsidR="00383D47" w:rsidRPr="00A81108" w:rsidRDefault="00CF3D3B" w:rsidP="00383D47">
            <w:pPr>
              <w:ind w:left="-1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ฟังก์ชันกำลังสอง</w:t>
            </w:r>
          </w:p>
        </w:tc>
        <w:tc>
          <w:tcPr>
            <w:tcW w:w="2120" w:type="dxa"/>
          </w:tcPr>
          <w:p w14:paraId="76E1E271" w14:textId="77777777" w:rsidR="00383D47" w:rsidRPr="00C636CE" w:rsidRDefault="00383D47" w:rsidP="00383D47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636C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1D299105" w14:textId="5E50ED93" w:rsidR="00383D47" w:rsidRDefault="0082018A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-</w:t>
            </w:r>
          </w:p>
          <w:p w14:paraId="61B7004F" w14:textId="77777777" w:rsidR="0082018A" w:rsidRPr="00C636CE" w:rsidRDefault="0082018A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5EAD23D0" w14:textId="6F39D18C" w:rsidR="00383D47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597341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1828E5BE" w14:textId="5849B64A" w:rsidR="00CF3D3B" w:rsidRPr="00CF3D3B" w:rsidRDefault="00CF3D3B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CF3D3B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 xml:space="preserve">ค </w:t>
            </w:r>
            <w:r w:rsidRPr="00CF3D3B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.</w:t>
            </w:r>
            <w:r w:rsidR="0082018A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CF3D3B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  <w:r w:rsidRPr="00CF3D3B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82018A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CF3D3B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 w:rsidR="0082018A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CF3D3B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</w:p>
          <w:p w14:paraId="3343C8D7" w14:textId="539F4A6F" w:rsidR="00383D47" w:rsidRPr="00FF45AD" w:rsidRDefault="00CF3D3B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F3D3B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เข้าใจและใช้ความรู้เกี่ยวกับฟังก์ชันกำลังสองในการแก้ปัญหาคณิตศาสตร์</w:t>
            </w:r>
          </w:p>
        </w:tc>
        <w:tc>
          <w:tcPr>
            <w:tcW w:w="1740" w:type="dxa"/>
          </w:tcPr>
          <w:p w14:paraId="2D9D2E99" w14:textId="6784FD86" w:rsidR="00383D47" w:rsidRDefault="00945F4B" w:rsidP="00383D47">
            <w:pPr>
              <w:tabs>
                <w:tab w:val="left" w:pos="34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 w:hint="cs"/>
                <w:b/>
                <w:bCs/>
                <w:sz w:val="32"/>
                <w:szCs w:val="32"/>
                <w:cs/>
              </w:rPr>
              <w:t>1</w:t>
            </w:r>
            <w:r w:rsidR="00383D47" w:rsidRPr="002E06D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="00383D47" w:rsidRPr="002E06D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 w:hint="cs"/>
                <w:b/>
                <w:bCs/>
                <w:sz w:val="32"/>
                <w:szCs w:val="32"/>
                <w:cs/>
              </w:rPr>
              <w:t>3</w:t>
            </w:r>
            <w:r w:rsidR="00383D47" w:rsidRPr="00C636CE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แก้ปัญหา</w:t>
            </w:r>
          </w:p>
          <w:p w14:paraId="6569A4C9" w14:textId="2156A067" w:rsidR="00945F4B" w:rsidRDefault="00945F4B" w:rsidP="00945F4B">
            <w:pPr>
              <w:tabs>
                <w:tab w:val="left" w:pos="34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Pr="002E06D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2E06D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  <w:r w:rsidRPr="00C636CE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ใช้เทคโนโลยี</w:t>
            </w:r>
          </w:p>
          <w:p w14:paraId="338DE3D1" w14:textId="77777777" w:rsidR="00945F4B" w:rsidRDefault="00945F4B" w:rsidP="00383D47">
            <w:pPr>
              <w:tabs>
                <w:tab w:val="left" w:pos="34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02116346" w14:textId="77777777" w:rsidR="00383D47" w:rsidRPr="002E06D9" w:rsidRDefault="00383D47" w:rsidP="00383D47">
            <w:pPr>
              <w:tabs>
                <w:tab w:val="left" w:pos="34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335" w:type="dxa"/>
          </w:tcPr>
          <w:p w14:paraId="701A370A" w14:textId="26DB6BB9" w:rsidR="00383D47" w:rsidRPr="00D85263" w:rsidRDefault="00945F4B" w:rsidP="00CD460A">
            <w:pPr>
              <w:spacing w:before="120"/>
              <w:ind w:firstLine="231"/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</w:pPr>
            <w:r w:rsidRPr="00945F4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ฟังก์ชันกำลังสองเป็นฟังก์ชันที่อยู่ในรูป  </w:t>
            </w:r>
            <w:r w:rsidRPr="00945F4B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y = ax</w:t>
            </w:r>
            <w:r w:rsidRPr="00945F4B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perscript"/>
                <w:cs/>
              </w:rPr>
              <w:t>2</w:t>
            </w:r>
            <w:r w:rsidRPr="00945F4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+ </w:t>
            </w:r>
            <w:r w:rsidRPr="00945F4B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bx + c </w:t>
            </w:r>
            <w:r w:rsidRPr="00945F4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เมื่อ </w:t>
            </w:r>
            <w:r w:rsidRPr="00945F4B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a, b </w:t>
            </w:r>
            <w:r w:rsidRPr="00945F4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และ </w:t>
            </w:r>
            <w:r w:rsidRPr="00945F4B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c </w:t>
            </w:r>
            <w:r w:rsidRPr="00945F4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เป็นจำนวนจริงใด ๆ และ </w:t>
            </w:r>
            <w:r w:rsidRPr="00945F4B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a ≠ </w:t>
            </w:r>
            <w:r w:rsidRPr="00945F4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0 ซึ่งกราฟของฟังก์ชันกำลังสอง เรียกว่า พาราโบลา และกราฟพาราโบลาที่อยู่ในรูปสมการ  </w:t>
            </w:r>
            <w:r w:rsidRPr="00945F4B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y = ax</w:t>
            </w:r>
            <w:r w:rsidRPr="00945F4B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perscript"/>
                <w:cs/>
              </w:rPr>
              <w:t>2</w:t>
            </w:r>
            <w:r w:rsidRPr="00945F4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เมื่อ  </w:t>
            </w:r>
            <w:r w:rsidRPr="00945F4B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a ≠ </w:t>
            </w:r>
            <w:r w:rsidRPr="00945F4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0จะเป็นกราฟ</w:t>
            </w:r>
            <w:r w:rsidRPr="00945F4B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 xml:space="preserve">พาราโบลาหงาย เมื่อ  </w:t>
            </w:r>
            <w:r w:rsidRPr="00945F4B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 xml:space="preserve">a &gt; </w:t>
            </w:r>
            <w:r w:rsidRPr="00945F4B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0</w:t>
            </w:r>
            <w:r w:rsidRPr="00945F4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 และ</w:t>
            </w:r>
            <w:r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เป็นกราฟพาราโบลา</w:t>
            </w:r>
            <w:r w:rsidRPr="00945F4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คว่ำ เมื่อ  </w:t>
            </w:r>
            <w:r w:rsidRPr="00945F4B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a &lt; </w:t>
            </w:r>
            <w:r w:rsidRPr="00945F4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0</w:t>
            </w:r>
          </w:p>
        </w:tc>
        <w:tc>
          <w:tcPr>
            <w:tcW w:w="1001" w:type="dxa"/>
          </w:tcPr>
          <w:p w14:paraId="38BE66D5" w14:textId="2401FBAC" w:rsidR="00383D47" w:rsidRPr="0002003E" w:rsidRDefault="0016762D" w:rsidP="00383D47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0</w:t>
            </w:r>
          </w:p>
        </w:tc>
      </w:tr>
      <w:tr w:rsidR="00383D47" w14:paraId="3209538D" w14:textId="77777777" w:rsidTr="00383D47">
        <w:trPr>
          <w:trHeight w:val="4733"/>
        </w:trPr>
        <w:tc>
          <w:tcPr>
            <w:tcW w:w="1823" w:type="dxa"/>
          </w:tcPr>
          <w:p w14:paraId="57C1E442" w14:textId="77777777" w:rsidR="00383D47" w:rsidRDefault="00383D47" w:rsidP="00383D47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445E921E" w14:textId="77777777" w:rsidR="00383D47" w:rsidRPr="00A957D0" w:rsidRDefault="00383D47" w:rsidP="00383D47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6</w:t>
            </w:r>
          </w:p>
          <w:p w14:paraId="7B185014" w14:textId="102755DD" w:rsidR="00383D47" w:rsidRPr="00E41482" w:rsidRDefault="00CF3D3B" w:rsidP="00383D47">
            <w:pPr>
              <w:ind w:left="-14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สถิติ</w:t>
            </w:r>
          </w:p>
        </w:tc>
        <w:tc>
          <w:tcPr>
            <w:tcW w:w="2120" w:type="dxa"/>
          </w:tcPr>
          <w:p w14:paraId="6EC4FE88" w14:textId="77777777" w:rsidR="00383D47" w:rsidRPr="00C636CE" w:rsidRDefault="00383D47" w:rsidP="00383D47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636C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535AAEBF" w14:textId="5D19CEDF" w:rsidR="00383D47" w:rsidRDefault="0082018A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-</w:t>
            </w:r>
          </w:p>
          <w:p w14:paraId="58EEC4E1" w14:textId="0E876317" w:rsidR="00383D47" w:rsidRDefault="00383D47" w:rsidP="00383D47">
            <w:pPr>
              <w:autoSpaceDE w:val="0"/>
              <w:autoSpaceDN w:val="0"/>
              <w:adjustRightInd w:val="0"/>
              <w:spacing w:before="24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597341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7AF12645" w14:textId="4C7781DF" w:rsidR="0082018A" w:rsidRPr="0082018A" w:rsidRDefault="0082018A" w:rsidP="0082018A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82018A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 xml:space="preserve">ค 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82018A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  <w:r w:rsidRPr="0082018A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  <w:r w:rsidRPr="0082018A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82018A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/1 </w:t>
            </w:r>
          </w:p>
          <w:p w14:paraId="5B03D05E" w14:textId="6CA9021F" w:rsidR="00383D47" w:rsidRPr="00C636CE" w:rsidRDefault="0082018A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82018A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เข้าใจและใช้ความรู้ทางสถิติในการนำเสนอและวิเคราะห์ข้อมูลจากแผนภาพกล่องและแปลความหมายผลลัพธ์รวมทั้งนำสถิติไปใช้ในชีวิตจริงโดยใช้เทคโนโลยีที่เหมาะสม</w:t>
            </w:r>
          </w:p>
        </w:tc>
        <w:tc>
          <w:tcPr>
            <w:tcW w:w="1740" w:type="dxa"/>
          </w:tcPr>
          <w:p w14:paraId="3C5D7DD1" w14:textId="77777777" w:rsidR="00383D47" w:rsidRPr="00753B6A" w:rsidRDefault="00383D47" w:rsidP="00383D47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4A31E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753B6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สื่อสาร</w:t>
            </w:r>
          </w:p>
          <w:p w14:paraId="69B08255" w14:textId="3CDE681A" w:rsidR="00383D47" w:rsidRDefault="00383D47" w:rsidP="00383D47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)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4A31E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ที่ 2</w:t>
            </w:r>
            <w:r w:rsidRPr="00753B6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คิด</w:t>
            </w:r>
          </w:p>
          <w:p w14:paraId="02BDC3E2" w14:textId="7C14B40A" w:rsidR="00945F4B" w:rsidRPr="00753B6A" w:rsidRDefault="00945F4B" w:rsidP="00945F4B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 w:hint="cs"/>
                <w:b/>
                <w:bCs/>
                <w:sz w:val="32"/>
                <w:szCs w:val="32"/>
                <w:cs/>
              </w:rPr>
              <w:t>3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)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4A31E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>
              <w:rPr>
                <w:rFonts w:ascii="TH SarabunPSK" w:eastAsia="Calibri" w:hAnsi="TH SarabunPSK" w:cs="TH SarabunPSK" w:hint="cs"/>
                <w:b/>
                <w:bCs/>
                <w:sz w:val="32"/>
                <w:szCs w:val="32"/>
                <w:cs/>
              </w:rPr>
              <w:t>5</w:t>
            </w:r>
            <w:r w:rsidRPr="00753B6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ใช้เทคโนโลยี</w:t>
            </w:r>
          </w:p>
          <w:p w14:paraId="3B4C8CAE" w14:textId="77777777" w:rsidR="00945F4B" w:rsidRPr="00753B6A" w:rsidRDefault="00945F4B" w:rsidP="00383D47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3384D4B1" w14:textId="77777777" w:rsidR="00383D47" w:rsidRDefault="00383D47" w:rsidP="00383D47">
            <w:pPr>
              <w:tabs>
                <w:tab w:val="left" w:pos="340"/>
              </w:tabs>
              <w:ind w:left="288" w:hanging="288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335" w:type="dxa"/>
          </w:tcPr>
          <w:p w14:paraId="7D10318B" w14:textId="7059CBB8" w:rsidR="00383D47" w:rsidRPr="00C636CE" w:rsidRDefault="00945F4B" w:rsidP="00CD460A">
            <w:pPr>
              <w:tabs>
                <w:tab w:val="left" w:pos="261"/>
              </w:tabs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945F4B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วิเคราะห์ข้อมูลจากแผนภาพกล่อง เป็นการวิเคราะห์จากแผนภาพที่แสดงการกระจายของข้อมูลโดยอาศัยความรู้เกี่ยวกับ ควอร์ไทล์ มาใช้สร้างแผนภาพ เพื่อแสดงภาพรวมของข้อมูล </w:t>
            </w:r>
            <w:r w:rsidR="00CD460A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</w:t>
            </w:r>
            <w:r w:rsidRPr="00945F4B">
              <w:rPr>
                <w:rFonts w:ascii="TH SarabunPSK" w:hAnsi="TH SarabunPSK" w:cs="TH SarabunPSK"/>
                <w:sz w:val="32"/>
                <w:szCs w:val="32"/>
                <w:cs/>
              </w:rPr>
              <w:t>ซึ่งสามารถนำข้อมูลที่ได้แปลความหมายผลลัพธ์รวมทั้งนำสถิติไปใช้ในชีวิตจริงได้อย่างเหมาะสม</w:t>
            </w:r>
          </w:p>
        </w:tc>
        <w:tc>
          <w:tcPr>
            <w:tcW w:w="1001" w:type="dxa"/>
          </w:tcPr>
          <w:p w14:paraId="7149A9F0" w14:textId="21E1B362" w:rsidR="00383D47" w:rsidRDefault="0016762D" w:rsidP="00383D47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8</w:t>
            </w:r>
          </w:p>
        </w:tc>
      </w:tr>
    </w:tbl>
    <w:p w14:paraId="2AD70956" w14:textId="77777777" w:rsidR="00383D47" w:rsidRDefault="00383D47" w:rsidP="00383D47">
      <w:pPr>
        <w:spacing w:after="240" w:line="240" w:lineRule="auto"/>
        <w:rPr>
          <w:rFonts w:ascii="TH SarabunPSK" w:hAnsi="TH SarabunPSK" w:cs="TH SarabunPSK"/>
          <w:b/>
          <w:bCs/>
          <w:sz w:val="32"/>
          <w:szCs w:val="32"/>
        </w:rPr>
      </w:pPr>
    </w:p>
    <w:p w14:paraId="168DFC2A" w14:textId="77777777" w:rsidR="00383D47" w:rsidRDefault="00383D47" w:rsidP="00383D47">
      <w:pPr>
        <w:spacing w:after="240" w:line="240" w:lineRule="auto"/>
        <w:rPr>
          <w:rFonts w:ascii="TH SarabunPSK" w:hAnsi="TH SarabunPSK" w:cs="TH SarabunPSK"/>
          <w:b/>
          <w:bCs/>
          <w:sz w:val="32"/>
          <w:szCs w:val="32"/>
        </w:rPr>
      </w:pPr>
    </w:p>
    <w:p w14:paraId="600F9B84" w14:textId="77777777" w:rsidR="00383D47" w:rsidRDefault="00383D47" w:rsidP="00383D47">
      <w:pPr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br w:type="page"/>
      </w:r>
    </w:p>
    <w:p w14:paraId="51CE0300" w14:textId="77777777" w:rsidR="00383D47" w:rsidRDefault="00383D47" w:rsidP="00383D47">
      <w:pPr>
        <w:tabs>
          <w:tab w:val="left" w:pos="720"/>
        </w:tabs>
        <w:spacing w:before="120" w:after="0" w:line="240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>
        <w:rPr>
          <w:rFonts w:ascii="TH SarabunPSK" w:hAnsi="TH SarabunPSK" w:cs="TH SarabunPSK"/>
          <w:b/>
          <w:bCs/>
          <w:noProof/>
          <w:sz w:val="48"/>
          <w:szCs w:val="48"/>
        </w:rPr>
        <mc:AlternateContent>
          <mc:Choice Requires="wps">
            <w:drawing>
              <wp:inline distT="0" distB="0" distL="0" distR="0" wp14:anchorId="53FD6B0B" wp14:editId="3C00619C">
                <wp:extent cx="5727700" cy="584548"/>
                <wp:effectExtent l="0" t="0" r="6350" b="6350"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7700" cy="584548"/>
                        </a:xfrm>
                        <a:prstGeom prst="round2SameRect">
                          <a:avLst/>
                        </a:prstGeom>
                        <a:solidFill>
                          <a:srgbClr val="DA7039"/>
                        </a:solidFill>
                        <a:ln w="12700"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E0D87F" w14:textId="6E8B5113" w:rsidR="00383D47" w:rsidRPr="004E7D1A" w:rsidRDefault="00383D47" w:rsidP="00383D47">
                            <w:pPr>
                              <w:tabs>
                                <w:tab w:val="left" w:pos="720"/>
                                <w:tab w:val="left" w:pos="7470"/>
                              </w:tabs>
                              <w:spacing w:after="0" w:line="240" w:lineRule="auto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56"/>
                                <w:szCs w:val="56"/>
                              </w:rPr>
                            </w:pPr>
                            <w:r w:rsidRPr="004E7D1A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 xml:space="preserve">โครงสร้างรายวิชาพื้นฐาน 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>คณิตศาสตร์ ม.</w:t>
                            </w:r>
                            <w:r w:rsidR="00CF3D3B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>3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 xml:space="preserve"> เล่ม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56"/>
                                <w:szCs w:val="56"/>
                              </w:rPr>
                              <w:t>2</w:t>
                            </w:r>
                          </w:p>
                          <w:p w14:paraId="21DE6E0F" w14:textId="77777777" w:rsidR="00383D47" w:rsidRDefault="00383D47" w:rsidP="00383D47">
                            <w:pPr>
                              <w:spacing w:after="0" w:line="240" w:lineRule="auto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3FD6B0B" id="Text Box 10" o:spid="_x0000_s1031" style="width:451pt;height:4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5727700,58454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" adj="-11796480,,5400" path="m97427,l5630273,v53807,,97427,43620,97427,97427l5727700,584548r,l,584548r,l,97427c,43620,43620,,97427,xe" fillcolor="#da7039" stroked="f" strokeweight="1pt">
                <v:stroke joinstyle="miter"/>
                <v:formulas/>
                <v:path arrowok="t" o:connecttype="custom" o:connectlocs="97427,0;5630273,0;5727700,97427;5727700,584548;5727700,584548;0,584548;0,584548;0,97427;97427,0" o:connectangles="0,0,0,0,0,0,0,0,0" textboxrect="0,0,5727700,584548"/>
                <v:textbox>
                  <w:txbxContent>
                    <w:p w14:paraId="59E0D87F" w14:textId="6E8B5113" w:rsidR="00383D47" w:rsidRPr="004E7D1A" w:rsidRDefault="00383D47" w:rsidP="00383D47">
                      <w:pPr>
                        <w:tabs>
                          <w:tab w:val="left" w:pos="720"/>
                          <w:tab w:val="left" w:pos="7470"/>
                        </w:tabs>
                        <w:spacing w:after="0" w:line="240" w:lineRule="auto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56"/>
                          <w:szCs w:val="56"/>
                        </w:rPr>
                      </w:pPr>
                      <w:r w:rsidRPr="004E7D1A"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 xml:space="preserve">โครงสร้างรายวิชาพื้นฐาน 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>คณิตศาสตร์ ม.</w:t>
                      </w:r>
                      <w:r w:rsidR="00CF3D3B"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>3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 xml:space="preserve"> เล่ม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56"/>
                          <w:szCs w:val="56"/>
                        </w:rPr>
                        <w:t>2</w:t>
                      </w:r>
                    </w:p>
                    <w:p w14:paraId="21DE6E0F" w14:textId="77777777" w:rsidR="00383D47" w:rsidRDefault="00383D47" w:rsidP="00383D47">
                      <w:pPr>
                        <w:spacing w:after="0" w:line="240" w:lineRule="auto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6755EDFD" w14:textId="77777777" w:rsidR="00383D47" w:rsidRDefault="00383D47" w:rsidP="00383D47">
      <w:pPr>
        <w:tabs>
          <w:tab w:val="left" w:pos="720"/>
        </w:tabs>
        <w:spacing w:before="240" w:after="120" w:line="240" w:lineRule="auto"/>
        <w:jc w:val="right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noProof/>
          <w:sz w:val="32"/>
          <w:szCs w:val="32"/>
          <w:lang w:val="th-TH"/>
        </w:rPr>
        <w:drawing>
          <wp:anchor distT="0" distB="0" distL="114300" distR="114300" simplePos="0" relativeHeight="251691008" behindDoc="0" locked="0" layoutInCell="1" allowOverlap="1" wp14:anchorId="75AD64A0" wp14:editId="17FA4EDB">
            <wp:simplePos x="0" y="0"/>
            <wp:positionH relativeFrom="column">
              <wp:posOffset>4489260</wp:posOffset>
            </wp:positionH>
            <wp:positionV relativeFrom="paragraph">
              <wp:posOffset>163830</wp:posOffset>
            </wp:positionV>
            <wp:extent cx="256032" cy="256032"/>
            <wp:effectExtent l="0" t="0" r="0" b="0"/>
            <wp:wrapNone/>
            <wp:docPr id="12" name="Graphic 12" descr="Clock with solid fill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raphic 3" descr="Clock with solid fill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" cy="2560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r w:rsidRPr="00780C5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วลา </w:t>
      </w:r>
      <w:r>
        <w:rPr>
          <w:rFonts w:ascii="TH SarabunPSK" w:hAnsi="TH SarabunPSK" w:cs="TH SarabunPSK"/>
          <w:b/>
          <w:bCs/>
          <w:sz w:val="40"/>
          <w:szCs w:val="40"/>
        </w:rPr>
        <w:t>60</w:t>
      </w:r>
      <w:r w:rsidRPr="00780C5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780C5D">
        <w:rPr>
          <w:rFonts w:ascii="TH SarabunPSK" w:hAnsi="TH SarabunPSK" w:cs="TH SarabunPSK" w:hint="cs"/>
          <w:b/>
          <w:bCs/>
          <w:sz w:val="32"/>
          <w:szCs w:val="32"/>
          <w:cs/>
        </w:rPr>
        <w:t>ชั่วโมง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23"/>
        <w:gridCol w:w="2120"/>
        <w:gridCol w:w="1740"/>
        <w:gridCol w:w="2335"/>
        <w:gridCol w:w="1001"/>
      </w:tblGrid>
      <w:tr w:rsidR="00383D47" w14:paraId="22118B28" w14:textId="77777777" w:rsidTr="00383D47">
        <w:trPr>
          <w:tblHeader/>
        </w:trPr>
        <w:tc>
          <w:tcPr>
            <w:tcW w:w="1823" w:type="dxa"/>
            <w:shd w:val="clear" w:color="auto" w:fill="91D2F5"/>
            <w:vAlign w:val="center"/>
          </w:tcPr>
          <w:p w14:paraId="6697FEB1" w14:textId="77777777" w:rsidR="00383D47" w:rsidRPr="00690CE6" w:rsidRDefault="00383D47" w:rsidP="00383D47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ชื่อหน่วย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เรียนรู้</w:t>
            </w:r>
          </w:p>
        </w:tc>
        <w:tc>
          <w:tcPr>
            <w:tcW w:w="2120" w:type="dxa"/>
            <w:shd w:val="clear" w:color="auto" w:fill="91D2F5"/>
            <w:vAlign w:val="center"/>
          </w:tcPr>
          <w:p w14:paraId="7012A8D6" w14:textId="77777777" w:rsidR="00383D47" w:rsidRPr="00690CE6" w:rsidRDefault="00383D47" w:rsidP="00383D47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มาตรฐาน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เรียนรู้/ตัวชี้วัด</w:t>
            </w:r>
          </w:p>
        </w:tc>
        <w:tc>
          <w:tcPr>
            <w:tcW w:w="1740" w:type="dxa"/>
            <w:shd w:val="clear" w:color="auto" w:fill="91D2F5"/>
            <w:vAlign w:val="center"/>
          </w:tcPr>
          <w:p w14:paraId="16E40019" w14:textId="77777777" w:rsidR="00383D47" w:rsidRPr="00690CE6" w:rsidRDefault="00383D47" w:rsidP="00383D47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มรรถนะสำคัญ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องผู้เรียน</w:t>
            </w:r>
          </w:p>
        </w:tc>
        <w:tc>
          <w:tcPr>
            <w:tcW w:w="2335" w:type="dxa"/>
            <w:shd w:val="clear" w:color="auto" w:fill="91D2F5"/>
            <w:vAlign w:val="center"/>
          </w:tcPr>
          <w:p w14:paraId="43E4775A" w14:textId="77777777" w:rsidR="00383D47" w:rsidRPr="00690CE6" w:rsidRDefault="00383D47" w:rsidP="00383D47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าระสำคัญ</w:t>
            </w:r>
          </w:p>
        </w:tc>
        <w:tc>
          <w:tcPr>
            <w:tcW w:w="1001" w:type="dxa"/>
            <w:shd w:val="clear" w:color="auto" w:fill="91D2F5"/>
            <w:vAlign w:val="center"/>
          </w:tcPr>
          <w:p w14:paraId="2EC3A158" w14:textId="77777777" w:rsidR="00383D47" w:rsidRPr="00690CE6" w:rsidRDefault="00383D47" w:rsidP="00383D47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วลา (ชั่วโมง)</w:t>
            </w:r>
          </w:p>
        </w:tc>
      </w:tr>
      <w:tr w:rsidR="00383D47" w14:paraId="1F57D0E1" w14:textId="77777777" w:rsidTr="00383D47">
        <w:trPr>
          <w:trHeight w:val="4896"/>
        </w:trPr>
        <w:tc>
          <w:tcPr>
            <w:tcW w:w="1823" w:type="dxa"/>
          </w:tcPr>
          <w:p w14:paraId="16143D5F" w14:textId="77777777" w:rsidR="00383D47" w:rsidRDefault="00383D47" w:rsidP="00383D47">
            <w:pPr>
              <w:tabs>
                <w:tab w:val="left" w:pos="720"/>
              </w:tabs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21833610" w14:textId="77777777" w:rsidR="00383D47" w:rsidRPr="001145DD" w:rsidRDefault="00383D47" w:rsidP="00383D47">
            <w:pPr>
              <w:tabs>
                <w:tab w:val="left" w:pos="72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</w:p>
          <w:p w14:paraId="41BDC167" w14:textId="74B148A8" w:rsidR="00383D47" w:rsidRPr="002E18C3" w:rsidRDefault="00CF3D3B" w:rsidP="00383D47">
            <w:pPr>
              <w:tabs>
                <w:tab w:val="left" w:pos="72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ระบบสมการเชิงเส้นสองตัวแปร</w:t>
            </w:r>
          </w:p>
        </w:tc>
        <w:tc>
          <w:tcPr>
            <w:tcW w:w="2120" w:type="dxa"/>
          </w:tcPr>
          <w:p w14:paraId="27B17219" w14:textId="77777777" w:rsidR="00383D47" w:rsidRPr="00A44ACA" w:rsidRDefault="00383D47" w:rsidP="00383D47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44ACA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5D72EF37" w14:textId="77777777" w:rsidR="00383D47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-</w:t>
            </w:r>
          </w:p>
          <w:p w14:paraId="1D4FEB6C" w14:textId="77777777" w:rsidR="00383D47" w:rsidRPr="00901D12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A44ACA">
              <w:rPr>
                <w:rFonts w:ascii="TH SarabunPSK" w:hAnsi="TH SarabunPSK" w:cs="TH SarabunPSK"/>
                <w:sz w:val="32"/>
                <w:szCs w:val="32"/>
              </w:rPr>
              <w:br/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1E074AEE" w14:textId="5F9E0BB6" w:rsidR="00383D47" w:rsidRPr="00901D12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 w:rsidR="0082018A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.</w:t>
            </w:r>
            <w:r w:rsidR="0082018A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82018A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 w:rsidR="0082018A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</w:p>
          <w:p w14:paraId="04A7B80D" w14:textId="77777777" w:rsidR="0082018A" w:rsidRDefault="0082018A" w:rsidP="00383D47">
            <w:pPr>
              <w:tabs>
                <w:tab w:val="left" w:pos="720"/>
              </w:tabs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82018A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ประยุกต์ใช้ระบบสมการเชิงเส้นสอง</w:t>
            </w:r>
          </w:p>
          <w:p w14:paraId="18D244E2" w14:textId="633BB550" w:rsidR="00383D47" w:rsidRPr="00A44ACA" w:rsidRDefault="0082018A" w:rsidP="00383D47">
            <w:pPr>
              <w:tabs>
                <w:tab w:val="left" w:pos="72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82018A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ตัวแปรในการแก้ปัญหาคณิตศาสตร์</w:t>
            </w:r>
          </w:p>
        </w:tc>
        <w:tc>
          <w:tcPr>
            <w:tcW w:w="1740" w:type="dxa"/>
          </w:tcPr>
          <w:p w14:paraId="55A96353" w14:textId="5AA37821" w:rsidR="00383D47" w:rsidRPr="00753B6A" w:rsidRDefault="00383D47" w:rsidP="00383D47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4A31E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="00945F4B">
              <w:rPr>
                <w:rFonts w:ascii="TH SarabunPSK" w:eastAsia="Calibri" w:hAnsi="TH SarabunPSK" w:cs="TH SarabunPSK" w:hint="cs"/>
                <w:b/>
                <w:bCs/>
                <w:sz w:val="32"/>
                <w:szCs w:val="32"/>
                <w:cs/>
              </w:rPr>
              <w:t>2</w:t>
            </w:r>
            <w:r w:rsidR="00945F4B" w:rsidRPr="00753B6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คิด</w:t>
            </w:r>
          </w:p>
          <w:p w14:paraId="5E543D18" w14:textId="30F5F3CC" w:rsidR="00383D47" w:rsidRPr="00753B6A" w:rsidRDefault="00383D47" w:rsidP="00383D47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)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4A31E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="00945F4B">
              <w:rPr>
                <w:rFonts w:ascii="TH SarabunPSK" w:eastAsia="Calibri" w:hAnsi="TH SarabunPSK" w:cs="TH SarabunPSK" w:hint="cs"/>
                <w:b/>
                <w:bCs/>
                <w:sz w:val="32"/>
                <w:szCs w:val="32"/>
                <w:cs/>
              </w:rPr>
              <w:t>3</w:t>
            </w:r>
            <w:r w:rsidRPr="00753B6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</w:t>
            </w:r>
            <w:r w:rsidR="00945F4B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แก้ปัญหา</w:t>
            </w:r>
          </w:p>
          <w:p w14:paraId="60B8A8AB" w14:textId="77777777" w:rsidR="00383D47" w:rsidRPr="001B056A" w:rsidRDefault="00383D47" w:rsidP="00383D47">
            <w:pPr>
              <w:tabs>
                <w:tab w:val="left" w:pos="31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  <w:r w:rsidRPr="00753B6A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ใช้เทคโนโลยี</w:t>
            </w:r>
          </w:p>
        </w:tc>
        <w:tc>
          <w:tcPr>
            <w:tcW w:w="2335" w:type="dxa"/>
          </w:tcPr>
          <w:p w14:paraId="0A6E7FDA" w14:textId="77777777" w:rsidR="00383D47" w:rsidRDefault="00945F4B" w:rsidP="00CD460A">
            <w:pPr>
              <w:tabs>
                <w:tab w:val="left" w:pos="260"/>
              </w:tabs>
              <w:spacing w:before="12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945F4B">
              <w:rPr>
                <w:rFonts w:ascii="TH SarabunPSK" w:hAnsi="TH SarabunPSK" w:cs="TH SarabunPSK"/>
                <w:sz w:val="32"/>
                <w:szCs w:val="32"/>
                <w:cs/>
              </w:rPr>
              <w:t>การหาคำตอบของระบบสมการเชิงเส้นสองตัวแปรอาจพิจารณาจากจุดตัดของกราฟของระบบสมการนั้น ซึ่งคำตอบของระบบสมการเชิงเส้นสองตัวแปรอาจไม่มีคำตอบ หรือมีคำตอบเดียว หรือมีคำตอบมากมาย นอกจากนี้ยังสามารถใช้การแทนค่า หรือการกำจัดตัวแปรในการแก้ระบบสมการเชิงเส้นสองตัวแปรได้ อีกทั้งการแก้ระบบสมการเชิงเส้นสองตัวแปรยังสามารถนำไปประยุกต์ใช้ในการแก้ปัญหาในสถานการณ์ต่าง ๆ</w:t>
            </w:r>
          </w:p>
          <w:p w14:paraId="3C1D5507" w14:textId="77777777" w:rsidR="00945F4B" w:rsidRDefault="00945F4B" w:rsidP="00CD460A">
            <w:pPr>
              <w:tabs>
                <w:tab w:val="left" w:pos="260"/>
              </w:tabs>
              <w:spacing w:before="120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4465742A" w14:textId="77777777" w:rsidR="00945F4B" w:rsidRDefault="00945F4B" w:rsidP="00CD460A">
            <w:pPr>
              <w:tabs>
                <w:tab w:val="left" w:pos="260"/>
              </w:tabs>
              <w:spacing w:before="120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C2B9425" w14:textId="77777777" w:rsidR="00945F4B" w:rsidRDefault="00945F4B" w:rsidP="00CD460A">
            <w:pPr>
              <w:tabs>
                <w:tab w:val="left" w:pos="260"/>
              </w:tabs>
              <w:spacing w:before="120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3395A884" w14:textId="77777777" w:rsidR="00945F4B" w:rsidRDefault="00945F4B" w:rsidP="00CD460A">
            <w:pPr>
              <w:tabs>
                <w:tab w:val="left" w:pos="260"/>
              </w:tabs>
              <w:spacing w:before="120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72B97FE" w14:textId="5EDF3233" w:rsidR="00945F4B" w:rsidRPr="00A44ACA" w:rsidRDefault="00945F4B" w:rsidP="00CD460A">
            <w:pPr>
              <w:tabs>
                <w:tab w:val="left" w:pos="260"/>
              </w:tabs>
              <w:spacing w:before="12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01" w:type="dxa"/>
          </w:tcPr>
          <w:p w14:paraId="4E72A604" w14:textId="50500D90" w:rsidR="00383D47" w:rsidRPr="00A44ACA" w:rsidRDefault="00383D47" w:rsidP="00383D47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  <w:r w:rsidR="0016762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</w:p>
        </w:tc>
      </w:tr>
      <w:tr w:rsidR="00383D47" w14:paraId="3016A8C0" w14:textId="77777777" w:rsidTr="00383D47">
        <w:tc>
          <w:tcPr>
            <w:tcW w:w="1823" w:type="dxa"/>
          </w:tcPr>
          <w:p w14:paraId="06F51106" w14:textId="77777777" w:rsidR="00383D47" w:rsidRDefault="00383D47" w:rsidP="00383D47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029AB906" w14:textId="77777777" w:rsidR="00383D47" w:rsidRPr="001145DD" w:rsidRDefault="00383D47" w:rsidP="00383D47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</w:p>
          <w:p w14:paraId="04B8C43F" w14:textId="6F249952" w:rsidR="00383D47" w:rsidRPr="00F54B74" w:rsidRDefault="00CF3D3B" w:rsidP="00383D47">
            <w:pPr>
              <w:tabs>
                <w:tab w:val="left" w:pos="720"/>
              </w:tabs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วงกลม</w:t>
            </w:r>
          </w:p>
        </w:tc>
        <w:tc>
          <w:tcPr>
            <w:tcW w:w="2120" w:type="dxa"/>
          </w:tcPr>
          <w:p w14:paraId="3F4D46AF" w14:textId="77777777" w:rsidR="00383D47" w:rsidRPr="00753B6A" w:rsidRDefault="00383D47" w:rsidP="00383D47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53B6A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129D6EFA" w14:textId="77777777" w:rsidR="00383D47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-</w:t>
            </w:r>
          </w:p>
          <w:p w14:paraId="3CB714FB" w14:textId="77777777" w:rsidR="00383D47" w:rsidRPr="00901D12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A44ACA">
              <w:rPr>
                <w:rFonts w:ascii="TH SarabunPSK" w:hAnsi="TH SarabunPSK" w:cs="TH SarabunPSK"/>
                <w:sz w:val="32"/>
                <w:szCs w:val="32"/>
              </w:rPr>
              <w:br/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56ACC8CF" w14:textId="073DA972" w:rsidR="00383D47" w:rsidRPr="00901D12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82018A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 w:rsidR="0082018A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</w:p>
          <w:p w14:paraId="3DA08F0E" w14:textId="7B78A5F7" w:rsidR="00383D47" w:rsidRPr="00753B6A" w:rsidRDefault="0082018A" w:rsidP="00383D47">
            <w:pPr>
              <w:tabs>
                <w:tab w:val="left" w:pos="72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82018A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เข้าใจและใช้ทฤษฎีบทเกี่ยวกับวงกลมในการแก้ปัญหาคณิตศาสตร์</w:t>
            </w:r>
          </w:p>
        </w:tc>
        <w:tc>
          <w:tcPr>
            <w:tcW w:w="1740" w:type="dxa"/>
          </w:tcPr>
          <w:p w14:paraId="1E4907A2" w14:textId="2760A2C5" w:rsidR="00945F4B" w:rsidRPr="00753B6A" w:rsidRDefault="00945F4B" w:rsidP="00945F4B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 w:hint="cs"/>
                <w:b/>
                <w:bCs/>
                <w:sz w:val="32"/>
                <w:szCs w:val="32"/>
                <w:cs/>
              </w:rPr>
              <w:t>1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)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4A31E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>
              <w:rPr>
                <w:rFonts w:ascii="TH SarabunPSK" w:eastAsia="Calibri" w:hAnsi="TH SarabunPSK" w:cs="TH SarabunPSK" w:hint="cs"/>
                <w:b/>
                <w:bCs/>
                <w:sz w:val="32"/>
                <w:szCs w:val="32"/>
                <w:cs/>
              </w:rPr>
              <w:t>3</w:t>
            </w:r>
            <w:r w:rsidRPr="00753B6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แก้ปัญหา</w:t>
            </w:r>
          </w:p>
          <w:p w14:paraId="46753807" w14:textId="61B597BD" w:rsidR="00383D47" w:rsidRPr="00846C7D" w:rsidRDefault="00945F4B" w:rsidP="00945F4B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 w:hint="cs"/>
                <w:b/>
                <w:bCs/>
                <w:sz w:val="32"/>
                <w:szCs w:val="32"/>
                <w:cs/>
              </w:rPr>
              <w:t>2</w:t>
            </w:r>
            <w:r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  <w:r w:rsidRPr="00753B6A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ใช้เทคโนโลยี</w:t>
            </w:r>
          </w:p>
        </w:tc>
        <w:tc>
          <w:tcPr>
            <w:tcW w:w="2335" w:type="dxa"/>
          </w:tcPr>
          <w:p w14:paraId="06E91BC5" w14:textId="6E7A0501" w:rsidR="00945F4B" w:rsidRPr="00CD460A" w:rsidRDefault="00945F4B" w:rsidP="00CD460A">
            <w:pPr>
              <w:spacing w:before="120"/>
              <w:ind w:firstLine="288"/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  <w:r w:rsidRPr="00CD460A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วงกลม คือ รูปเรขาคณิต </w:t>
            </w:r>
            <w:r w:rsidR="00DC499E" w:rsidRPr="00CD460A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สอง</w:t>
            </w:r>
            <w:r w:rsidRPr="00CD460A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มิติ ที่มีจุดทุกจุดบนขอบรูปห่างจากจุดคงที่จุดหนึ่งเป็นระยะทางเท่ากันเรียกว่า จุดศูนย์กลาง ระยะทางจากจุดศูนย์กลางไปยังเส้นรอบวง เรียกว่า รัศมี ระยะทางจากเส้นรอบวงด้านหนึ่งไปยังเส้น</w:t>
            </w:r>
          </w:p>
          <w:p w14:paraId="22319859" w14:textId="72D8EC2B" w:rsidR="00383D47" w:rsidRPr="00CD460A" w:rsidRDefault="00945F4B" w:rsidP="00CD460A">
            <w:pPr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</w:pPr>
            <w:r w:rsidRPr="00CD460A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รอบวงอีกด้านหนึ่ง เรียกว่า คอร์ด และสามารถนำความรู้เกี่ยวกับสมบัติของวงกลมไปประยุกต์ใช้ในชีวิตจริง</w:t>
            </w:r>
          </w:p>
        </w:tc>
        <w:tc>
          <w:tcPr>
            <w:tcW w:w="1001" w:type="dxa"/>
          </w:tcPr>
          <w:p w14:paraId="63AE4840" w14:textId="6E087896" w:rsidR="00383D47" w:rsidRPr="00753B6A" w:rsidRDefault="00383D47" w:rsidP="00383D47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  <w:r w:rsidR="0016762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</w:p>
        </w:tc>
      </w:tr>
      <w:tr w:rsidR="00383D47" w14:paraId="48BBE0D2" w14:textId="77777777" w:rsidTr="00383D47">
        <w:trPr>
          <w:trHeight w:val="1970"/>
        </w:trPr>
        <w:tc>
          <w:tcPr>
            <w:tcW w:w="1823" w:type="dxa"/>
          </w:tcPr>
          <w:p w14:paraId="70549DFF" w14:textId="77777777" w:rsidR="00383D47" w:rsidRDefault="00383D47" w:rsidP="00383D47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793E2E14" w14:textId="77777777" w:rsidR="00383D47" w:rsidRPr="00A957D0" w:rsidRDefault="00383D47" w:rsidP="00383D47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</w:t>
            </w:r>
          </w:p>
          <w:p w14:paraId="617AAB93" w14:textId="409EE64E" w:rsidR="00383D47" w:rsidRPr="000E634F" w:rsidRDefault="00CF3D3B" w:rsidP="00383D47">
            <w:pPr>
              <w:ind w:left="-1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พื้นที่ผิวและปริมาตร</w:t>
            </w:r>
          </w:p>
        </w:tc>
        <w:tc>
          <w:tcPr>
            <w:tcW w:w="2120" w:type="dxa"/>
          </w:tcPr>
          <w:p w14:paraId="3A151F6A" w14:textId="77777777" w:rsidR="00383D47" w:rsidRPr="00F25956" w:rsidRDefault="00383D47" w:rsidP="00383D47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sz w:val="32"/>
                <w:szCs w:val="32"/>
              </w:rPr>
            </w:pPr>
            <w:r w:rsidRPr="00F2595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5762E665" w14:textId="77777777" w:rsidR="00383D47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-</w:t>
            </w:r>
          </w:p>
          <w:p w14:paraId="082D9613" w14:textId="77777777" w:rsidR="00383D47" w:rsidRPr="00BA2189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  <w:p w14:paraId="57E30129" w14:textId="77777777" w:rsidR="00383D47" w:rsidRPr="00F25956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F25956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3AB06CD1" w14:textId="5DBFB41C" w:rsidR="00383D47" w:rsidRPr="00901D12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.</w:t>
            </w:r>
            <w:r w:rsidR="009C0B75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9C0B75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 w:rsidR="009C0B75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</w:p>
          <w:p w14:paraId="42F20C72" w14:textId="77777777" w:rsidR="00383D47" w:rsidRDefault="009C0B75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9C0B75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ประยุกต์ใช้ความรู้เรื่องพื้นที่ผิวของพีระมิด กรวย และทรงกลมในการแก้ปัญหาคณิตศาสตร์และปัญหาในชีวิตจริง</w:t>
            </w:r>
          </w:p>
          <w:p w14:paraId="5AD4566B" w14:textId="4F8B3935" w:rsidR="009C0B75" w:rsidRPr="00901D12" w:rsidRDefault="009C0B75" w:rsidP="009C0B75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</w:p>
          <w:p w14:paraId="1D4B6F7C" w14:textId="13DAAFBB" w:rsidR="009C0B75" w:rsidRPr="00F25956" w:rsidRDefault="009C0B75" w:rsidP="009C0B75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C0B75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ประยุกต์ใช้ความรู้เรื่องปริมาตรของพีระมิด กรวย และทรงกลมในการแก้ปัญหาคณิตศาสตร์และปัญหาในชีวิตจริง</w:t>
            </w:r>
          </w:p>
        </w:tc>
        <w:tc>
          <w:tcPr>
            <w:tcW w:w="1740" w:type="dxa"/>
          </w:tcPr>
          <w:p w14:paraId="7200AE8D" w14:textId="77777777" w:rsidR="00383D47" w:rsidRDefault="00383D47" w:rsidP="00383D47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>สมรรถนะที่ 2</w:t>
            </w:r>
            <w:r w:rsidRPr="00F25956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คิด</w:t>
            </w:r>
          </w:p>
          <w:p w14:paraId="21BFCF57" w14:textId="77777777" w:rsidR="00383D47" w:rsidRDefault="00383D47" w:rsidP="00383D47">
            <w:pPr>
              <w:ind w:left="321" w:hanging="321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</w:r>
            <w:r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753B6A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แก้ปัญหา</w:t>
            </w:r>
          </w:p>
          <w:p w14:paraId="1F355481" w14:textId="1BE5037E" w:rsidR="00DC499E" w:rsidRPr="00F25956" w:rsidRDefault="00DC499E" w:rsidP="00383D47">
            <w:pPr>
              <w:ind w:left="321" w:hanging="321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eastAsia="Calibri" w:hAnsi="TH SarabunPSK" w:cs="TH SarabunPSK" w:hint="cs"/>
                <w:b/>
                <w:bCs/>
                <w:sz w:val="32"/>
                <w:szCs w:val="32"/>
                <w:cs/>
              </w:rPr>
              <w:t>3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</w:r>
            <w:r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>
              <w:rPr>
                <w:rFonts w:ascii="TH SarabunPSK" w:eastAsia="Calibri" w:hAnsi="TH SarabunPSK" w:cs="TH SarabunPSK" w:hint="cs"/>
                <w:b/>
                <w:bCs/>
                <w:sz w:val="32"/>
                <w:szCs w:val="32"/>
                <w:cs/>
              </w:rPr>
              <w:t>5</w:t>
            </w:r>
            <w:r w:rsidRPr="00753B6A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ใช้เทคโนโลยี</w:t>
            </w:r>
          </w:p>
        </w:tc>
        <w:tc>
          <w:tcPr>
            <w:tcW w:w="2335" w:type="dxa"/>
          </w:tcPr>
          <w:p w14:paraId="5BF7A750" w14:textId="1AE37B96" w:rsidR="00383D47" w:rsidRPr="00FF45AD" w:rsidRDefault="00DC499E" w:rsidP="00CD460A">
            <w:pPr>
              <w:spacing w:before="120"/>
              <w:ind w:firstLine="231"/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</w:pPr>
            <w:r w:rsidRPr="00DC499E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พื้นที่ผิวเป็นปริมาณที่แสดงถึงขอบเขตเนื้อที่ของพื้นที่ผิวหรือรูปร่างสองมิติ และปริมาตรเป็นความมากน้อยหรือความจุในทรงสามมิติที่สามารถจุได้ต่อวัตถุนั้น ๆ ซึ่งรูปเรขาคณิตสามมิติที่จะต้องหาพื้นที่ผิวและปริมาตร คือ พีระมิด กรวย และทรงกลม ส่วนการแก้โจทย์ปัญหาพื้นที่ผิวและปริมาตรต้องวิเคราะห์โจทย์ และแสดงวิธีทำเพื่อหาคำตอบรวมทั้งตรวจสอบความสมเหตุสมผลของคำตอบ</w:t>
            </w:r>
          </w:p>
        </w:tc>
        <w:tc>
          <w:tcPr>
            <w:tcW w:w="1001" w:type="dxa"/>
          </w:tcPr>
          <w:p w14:paraId="46DA88B8" w14:textId="68FD617B" w:rsidR="00383D47" w:rsidRPr="0002003E" w:rsidRDefault="00383D47" w:rsidP="00383D47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  <w:r w:rsidR="0016762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</w:p>
        </w:tc>
      </w:tr>
      <w:tr w:rsidR="00383D47" w14:paraId="3EE62E43" w14:textId="77777777" w:rsidTr="00383D47">
        <w:tc>
          <w:tcPr>
            <w:tcW w:w="1823" w:type="dxa"/>
          </w:tcPr>
          <w:p w14:paraId="6AACBA4B" w14:textId="77777777" w:rsidR="00383D47" w:rsidRDefault="00383D47" w:rsidP="00383D47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7F73BF8F" w14:textId="77777777" w:rsidR="00383D47" w:rsidRPr="00A957D0" w:rsidRDefault="00383D47" w:rsidP="00383D47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4</w:t>
            </w:r>
          </w:p>
          <w:p w14:paraId="1688DBDE" w14:textId="4396D5A8" w:rsidR="00383D47" w:rsidRPr="00A81108" w:rsidRDefault="00CF3D3B" w:rsidP="00383D47">
            <w:pPr>
              <w:ind w:left="-1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ความน่าจะเป็น</w:t>
            </w:r>
          </w:p>
        </w:tc>
        <w:tc>
          <w:tcPr>
            <w:tcW w:w="2120" w:type="dxa"/>
          </w:tcPr>
          <w:p w14:paraId="1B67A480" w14:textId="77777777" w:rsidR="00383D47" w:rsidRPr="0013133E" w:rsidRDefault="00383D47" w:rsidP="00383D47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3133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721E7599" w14:textId="77777777" w:rsidR="00383D47" w:rsidRPr="0013133E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3133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-</w:t>
            </w:r>
          </w:p>
          <w:p w14:paraId="15926A24" w14:textId="77777777" w:rsidR="00383D47" w:rsidRPr="0013133E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  <w:p w14:paraId="2CFEAEC9" w14:textId="77777777" w:rsidR="00383D47" w:rsidRPr="0013133E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13133E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41842857" w14:textId="43F96BC3" w:rsidR="00383D47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 xml:space="preserve">ค </w:t>
            </w:r>
            <w:r w:rsidR="0016762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>.2 ม.</w:t>
            </w:r>
            <w:r w:rsidR="0016762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</w:p>
          <w:p w14:paraId="060C6AD9" w14:textId="597A17C4" w:rsidR="00383D47" w:rsidRPr="00FF45AD" w:rsidRDefault="002E713A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2E713A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เข้าใจเกี่ยวกับก</w:t>
            </w:r>
            <w:r w:rsidR="0016762D"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า</w:t>
            </w:r>
            <w:r w:rsidRPr="002E713A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รทดลองสุ่มและนำผลที่ได้ไปหาความน่าจะเป็นของเหตุการณ์</w:t>
            </w:r>
          </w:p>
        </w:tc>
        <w:tc>
          <w:tcPr>
            <w:tcW w:w="1740" w:type="dxa"/>
          </w:tcPr>
          <w:p w14:paraId="256BC71F" w14:textId="77777777" w:rsidR="00383D47" w:rsidRPr="0013133E" w:rsidRDefault="00383D47" w:rsidP="00383D47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Pr="0013133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ิด</w:t>
            </w:r>
          </w:p>
          <w:p w14:paraId="74EFE334" w14:textId="0354061C" w:rsidR="00383D47" w:rsidRPr="0013133E" w:rsidRDefault="00DC499E" w:rsidP="00383D47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 w:hint="cs"/>
                <w:b/>
                <w:bCs/>
                <w:sz w:val="32"/>
                <w:szCs w:val="32"/>
                <w:cs/>
              </w:rPr>
              <w:t>2</w:t>
            </w:r>
            <w:r w:rsidR="00383D47"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="00383D47" w:rsidRPr="0087149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 w:rsidR="00383D47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  <w:r w:rsidR="00383D47" w:rsidRPr="0013133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</w:t>
            </w:r>
            <w:r w:rsidR="00383D47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รใช้เทคโนโลยี</w:t>
            </w:r>
          </w:p>
          <w:p w14:paraId="31EC29D1" w14:textId="77777777" w:rsidR="00383D47" w:rsidRPr="0087149E" w:rsidRDefault="00383D47" w:rsidP="00383D47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335" w:type="dxa"/>
          </w:tcPr>
          <w:p w14:paraId="4C0D0E5E" w14:textId="0262C9AF" w:rsidR="00383D47" w:rsidRPr="007C6C4D" w:rsidRDefault="00DC499E" w:rsidP="00CD460A">
            <w:pPr>
              <w:tabs>
                <w:tab w:val="left" w:pos="284"/>
              </w:tabs>
              <w:spacing w:before="120"/>
              <w:rPr>
                <w:rFonts w:ascii="TH SarabunPSK" w:hAnsi="TH SarabunPSK" w:cs="TH SarabunPSK"/>
                <w:spacing w:val="-14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DC499E">
              <w:rPr>
                <w:rFonts w:ascii="TH SarabunPSK" w:hAnsi="TH SarabunPSK" w:cs="TH SarabunPSK"/>
                <w:sz w:val="32"/>
                <w:szCs w:val="32"/>
                <w:cs/>
              </w:rPr>
              <w:t>ความน่าจะเป็นของเหตุการณ์ คือ จำนวนที่แสดงให้ทราบว่าเหตุการณ์ใดเหตุการณ์หนึ่งมีโอกาสเกิดขึ้นมากน้อยเพียงใด ซึ่งสามารถหาผลลัพธ์ทั้งหมดของเหตุการณ์ได้จากการใช้</w:t>
            </w:r>
            <w:r w:rsidRPr="00DC499E">
              <w:rPr>
                <w:rFonts w:ascii="TH SarabunPSK" w:hAnsi="TH SarabunPSK" w:cs="TH SarabunPSK"/>
                <w:spacing w:val="-16"/>
                <w:sz w:val="32"/>
                <w:szCs w:val="32"/>
                <w:cs/>
              </w:rPr>
              <w:t>แผนภาพต้นไม้ การแจกแจง</w:t>
            </w:r>
            <w:r w:rsidRPr="00DC499E">
              <w:rPr>
                <w:rFonts w:ascii="TH SarabunPSK" w:hAnsi="TH SarabunPSK" w:cs="TH SarabunPSK"/>
                <w:sz w:val="32"/>
                <w:szCs w:val="32"/>
                <w:cs/>
              </w:rPr>
              <w:t>ในตาราง การแจงนับ และการใช้คู่อันดับ</w:t>
            </w:r>
            <w:r w:rsidR="00CD460A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</w:t>
            </w:r>
            <w:r w:rsidRPr="00DC499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และการทดลองสุ่มใด ๆ </w:t>
            </w:r>
            <w:r w:rsidR="00CD460A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DC499E">
              <w:rPr>
                <w:rFonts w:ascii="TH SarabunPSK" w:hAnsi="TH SarabunPSK" w:cs="TH SarabunPSK"/>
                <w:sz w:val="32"/>
                <w:szCs w:val="32"/>
                <w:cs/>
              </w:rPr>
              <w:t>เรียกผลลัพธ์ที่สนใจจากการทดลองสุ่มนั้นว่า เหตุการณ์ ซึ่งสามารถนำความรู้เกี่ยวกับความน่าจะเป็นไปใช้ในการตัดสินใจ</w:t>
            </w:r>
          </w:p>
        </w:tc>
        <w:tc>
          <w:tcPr>
            <w:tcW w:w="1001" w:type="dxa"/>
          </w:tcPr>
          <w:p w14:paraId="2BED0504" w14:textId="732CC692" w:rsidR="00383D47" w:rsidRPr="0002003E" w:rsidRDefault="0016762D" w:rsidP="00383D47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8</w:t>
            </w:r>
          </w:p>
        </w:tc>
      </w:tr>
      <w:tr w:rsidR="00383D47" w14:paraId="347C9EB0" w14:textId="77777777" w:rsidTr="00383D47">
        <w:trPr>
          <w:trHeight w:val="4733"/>
        </w:trPr>
        <w:tc>
          <w:tcPr>
            <w:tcW w:w="1823" w:type="dxa"/>
          </w:tcPr>
          <w:p w14:paraId="1F89A8F1" w14:textId="77777777" w:rsidR="00383D47" w:rsidRDefault="00383D47" w:rsidP="00383D47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7F22EEE7" w14:textId="77777777" w:rsidR="00383D47" w:rsidRPr="00A957D0" w:rsidRDefault="00383D47" w:rsidP="00383D47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</w:p>
          <w:p w14:paraId="39F4E698" w14:textId="1A6D7A2A" w:rsidR="00383D47" w:rsidRPr="00A81108" w:rsidRDefault="00CF3D3B" w:rsidP="00383D47">
            <w:pPr>
              <w:ind w:left="-1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อัตราส่วนตรีโกณมิติ</w:t>
            </w:r>
          </w:p>
        </w:tc>
        <w:tc>
          <w:tcPr>
            <w:tcW w:w="2120" w:type="dxa"/>
          </w:tcPr>
          <w:p w14:paraId="033F2BC4" w14:textId="77777777" w:rsidR="00383D47" w:rsidRPr="00C636CE" w:rsidRDefault="00383D47" w:rsidP="00383D47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636C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297EA9D0" w14:textId="77777777" w:rsidR="00383D47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-</w:t>
            </w:r>
          </w:p>
          <w:p w14:paraId="7B455F76" w14:textId="77777777" w:rsidR="00383D47" w:rsidRPr="00C636CE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F6C2CFA" w14:textId="77777777" w:rsidR="00383D47" w:rsidRPr="00597341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597341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64063714" w14:textId="7A9119C5" w:rsidR="00383D47" w:rsidRDefault="00383D47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 xml:space="preserve">ค </w:t>
            </w:r>
            <w:r w:rsidR="0016762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16762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FF45A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</w:p>
          <w:p w14:paraId="5D7BE650" w14:textId="7A7395FA" w:rsidR="00383D47" w:rsidRPr="00FF45AD" w:rsidRDefault="0016762D" w:rsidP="00383D4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6762D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เข้าใจและใช้ความรู้เกี่ยวกับอัตราส่วนตรีโกณมิติในการแก้ปัญหาคณิตศาสตร์และปัญหาในชีวิตจริง</w:t>
            </w:r>
          </w:p>
        </w:tc>
        <w:tc>
          <w:tcPr>
            <w:tcW w:w="1740" w:type="dxa"/>
          </w:tcPr>
          <w:p w14:paraId="753F620D" w14:textId="77777777" w:rsidR="00383D47" w:rsidRPr="00C636CE" w:rsidRDefault="00383D47" w:rsidP="00383D47">
            <w:pPr>
              <w:tabs>
                <w:tab w:val="left" w:pos="34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2E06D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2E06D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>สมรรถนะที่ 2</w:t>
            </w:r>
            <w:r w:rsidRPr="00C636C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คิด</w:t>
            </w:r>
          </w:p>
          <w:p w14:paraId="1BA18882" w14:textId="77777777" w:rsidR="00383D47" w:rsidRDefault="00383D47" w:rsidP="00383D47">
            <w:pPr>
              <w:tabs>
                <w:tab w:val="left" w:pos="34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Pr="002E06D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2E06D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C636CE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แก้ปัญหา</w:t>
            </w:r>
          </w:p>
          <w:p w14:paraId="1EFE9967" w14:textId="77777777" w:rsidR="00383D47" w:rsidRPr="002E06D9" w:rsidRDefault="00383D47" w:rsidP="00383D47">
            <w:pPr>
              <w:tabs>
                <w:tab w:val="left" w:pos="34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335" w:type="dxa"/>
          </w:tcPr>
          <w:p w14:paraId="0F15FF65" w14:textId="77777777" w:rsidR="00DC499E" w:rsidRPr="00CD460A" w:rsidRDefault="00DC499E" w:rsidP="00CD460A">
            <w:pPr>
              <w:spacing w:before="120"/>
              <w:ind w:firstLine="288"/>
              <w:rPr>
                <w:rFonts w:ascii="TH SarabunPSK" w:hAnsi="TH SarabunPSK" w:cs="TH SarabunPSK"/>
                <w:sz w:val="32"/>
                <w:szCs w:val="32"/>
              </w:rPr>
            </w:pP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ูปสามเหลี่ยมมุมฉากใด ๆ ที่มีมุม </w: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>เป็นมุมแหลม เมื่อขนาดของมุมไม่เท่ากันจะทำให้ค่าของอัตราส่วน</w:t>
            </w:r>
            <w:r w:rsidRPr="00CD460A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CD460A">
              <w:rPr>
                <w:rFonts w:ascii="TH Sarabun New" w:eastAsia="Calibri" w:hAnsi="TH Sarabun New" w:cs="TH Sarabun New"/>
                <w:position w:val="-24"/>
                <w:sz w:val="32"/>
                <w:szCs w:val="32"/>
                <w:cs/>
              </w:rPr>
              <w:object w:dxaOrig="420" w:dyaOrig="620" w14:anchorId="4B8FA38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31pt" o:ole="">
                  <v:imagedata r:id="rId17" o:title=""/>
                </v:shape>
                <o:OLEObject Type="Embed" ProgID="Equation.DSMT4" ShapeID="_x0000_i1025" DrawAspect="Content" ObjectID="_1787124204" r:id="rId18"/>
              </w:objec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>,</w:t>
            </w:r>
            <w:r w:rsidRPr="00CD460A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CD460A">
              <w:rPr>
                <w:rFonts w:ascii="TH Sarabun New" w:eastAsia="Calibri" w:hAnsi="TH Sarabun New" w:cs="TH Sarabun New"/>
                <w:position w:val="-24"/>
                <w:sz w:val="32"/>
                <w:szCs w:val="32"/>
                <w:cs/>
              </w:rPr>
              <w:object w:dxaOrig="420" w:dyaOrig="620" w14:anchorId="7FA457D4">
                <v:shape id="_x0000_i1026" type="#_x0000_t75" style="width:21pt;height:31pt" o:ole="">
                  <v:imagedata r:id="rId19" o:title=""/>
                </v:shape>
                <o:OLEObject Type="Embed" ProgID="Equation.DSMT4" ShapeID="_x0000_i1026" DrawAspect="Content" ObjectID="_1787124205" r:id="rId20"/>
              </w:objec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>และ</w:t>
            </w:r>
            <w:r w:rsidRPr="00CD460A">
              <w:rPr>
                <w:rFonts w:ascii="TH Sarabun New" w:eastAsia="Calibri" w:hAnsi="TH Sarabun New" w:cs="TH Sarabun New"/>
                <w:position w:val="-24"/>
                <w:sz w:val="32"/>
                <w:szCs w:val="32"/>
                <w:cs/>
              </w:rPr>
              <w:object w:dxaOrig="420" w:dyaOrig="620" w14:anchorId="5C18438F">
                <v:shape id="_x0000_i1027" type="#_x0000_t75" style="width:21pt;height:31pt" o:ole="">
                  <v:imagedata r:id="rId21" o:title=""/>
                </v:shape>
                <o:OLEObject Type="Embed" ProgID="Equation.DSMT4" ShapeID="_x0000_i1027" DrawAspect="Content" ObjectID="_1787124206" r:id="rId22"/>
              </w:objec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เป็นค่าคงตัวที่ไม่เท่ากัน ซึ่งมี</w:t>
            </w:r>
            <w:r w:rsidRPr="00CD460A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อัตราส่วนสำคัญ คือ 1) อัตราส่วน </w:t>
            </w:r>
            <w:r w:rsidRPr="00CD460A">
              <w:rPr>
                <w:rFonts w:ascii="TH Sarabun New" w:eastAsia="Calibri" w:hAnsi="TH Sarabun New" w:cs="TH Sarabun New"/>
                <w:position w:val="-24"/>
                <w:sz w:val="32"/>
                <w:szCs w:val="32"/>
                <w:cs/>
              </w:rPr>
              <w:object w:dxaOrig="420" w:dyaOrig="620" w14:anchorId="3704ECFB">
                <v:shape id="_x0000_i1028" type="#_x0000_t75" style="width:21pt;height:31pt" o:ole="">
                  <v:imagedata r:id="rId17" o:title=""/>
                </v:shape>
                <o:OLEObject Type="Embed" ProgID="Equation.DSMT4" ShapeID="_x0000_i1028" DrawAspect="Content" ObjectID="_1787124207" r:id="rId23"/>
              </w:objec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เรียกว่า ไซน์ของมุม </w: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A (sine A) </w: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ขียนแทนด้วย </w: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sin A </w: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>2)</w: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อัตราส่วน </w: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D460A">
              <w:rPr>
                <w:rFonts w:ascii="TH Sarabun New" w:eastAsia="Calibri" w:hAnsi="TH Sarabun New" w:cs="TH Sarabun New"/>
                <w:position w:val="-24"/>
                <w:sz w:val="32"/>
                <w:szCs w:val="32"/>
                <w:cs/>
              </w:rPr>
              <w:object w:dxaOrig="420" w:dyaOrig="620" w14:anchorId="73A57C3E">
                <v:shape id="_x0000_i1029" type="#_x0000_t75" style="width:21pt;height:31pt" o:ole="">
                  <v:imagedata r:id="rId19" o:title=""/>
                </v:shape>
                <o:OLEObject Type="Embed" ProgID="Equation.DSMT4" ShapeID="_x0000_i1029" DrawAspect="Content" ObjectID="_1787124208" r:id="rId24"/>
              </w:objec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เรียกว่า โคไซน์ของมุม </w: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A (cosine A) </w: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ขียนแทนด้วย </w: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cos A </w: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>และ 3)</w: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อัตราส่วน </w:t>
            </w:r>
            <w:r w:rsidRPr="00CD460A">
              <w:rPr>
                <w:rFonts w:ascii="TH Sarabun New" w:eastAsia="Calibri" w:hAnsi="TH Sarabun New" w:cs="TH Sarabun New"/>
                <w:position w:val="-24"/>
                <w:sz w:val="32"/>
                <w:szCs w:val="32"/>
                <w:cs/>
              </w:rPr>
              <w:object w:dxaOrig="420" w:dyaOrig="620" w14:anchorId="4708B392">
                <v:shape id="_x0000_i1030" type="#_x0000_t75" style="width:21pt;height:31pt" o:ole="">
                  <v:imagedata r:id="rId21" o:title=""/>
                </v:shape>
                <o:OLEObject Type="Embed" ProgID="Equation.DSMT4" ShapeID="_x0000_i1030" DrawAspect="Content" ObjectID="_1787124209" r:id="rId25"/>
              </w:objec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เรียกว่า แทนเจนต์ของมุม </w: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A (tangent A) </w: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ขียนแทนด้วย </w: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tan A  </w: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>อัตราส่วนที่เป็นส่วนกลับของอัตราส่วนตรีโกณมิติ ไซน์ โคไซน์ และแทนเจนต์ คือ</w: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14:paraId="70E266B0" w14:textId="086112AC" w:rsidR="00DC499E" w:rsidRPr="00CD460A" w:rsidRDefault="00DC499E" w:rsidP="00CD460A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1) โคเซแคนต์ของมุม </w: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A (cosecant A) </w: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ขียนแทนด้วย </w: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cosec A </w: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ป็นอัตราส่วนตรีโกณมิติที่เป็นส่วนกลับของ </w: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sin A </w: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>นั่นคือ</w: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D460A">
              <w:rPr>
                <w:rFonts w:ascii="TH Sarabun New" w:eastAsia="Calibri" w:hAnsi="TH Sarabun New" w:cs="TH Sarabun New"/>
                <w:position w:val="-30"/>
                <w:sz w:val="32"/>
                <w:szCs w:val="32"/>
                <w:cs/>
              </w:rPr>
              <w:object w:dxaOrig="1600" w:dyaOrig="680" w14:anchorId="093CAAB6">
                <v:shape id="_x0000_i1031" type="#_x0000_t75" style="width:80pt;height:34pt" o:ole="">
                  <v:imagedata r:id="rId26" o:title=""/>
                </v:shape>
                <o:OLEObject Type="Embed" ProgID="Equation.DSMT4" ShapeID="_x0000_i1031" DrawAspect="Content" ObjectID="_1787124210" r:id="rId27"/>
              </w:objec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เมื่อ</w: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D460A">
              <w:rPr>
                <w:rFonts w:ascii="TH Sarabun New" w:eastAsia="Calibri" w:hAnsi="TH Sarabun New" w:cs="TH Sarabun New"/>
                <w:position w:val="-10"/>
                <w:sz w:val="32"/>
                <w:szCs w:val="32"/>
                <w:cs/>
              </w:rPr>
              <w:object w:dxaOrig="980" w:dyaOrig="320" w14:anchorId="3AD7C2D8">
                <v:shape id="_x0000_i1032" type="#_x0000_t75" style="width:49pt;height:16pt" o:ole="">
                  <v:imagedata r:id="rId28" o:title=""/>
                </v:shape>
                <o:OLEObject Type="Embed" ProgID="Equation.DSMT4" ShapeID="_x0000_i1032" DrawAspect="Content" ObjectID="_1787124211" r:id="rId29"/>
              </w:objec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</w:t>
            </w:r>
          </w:p>
          <w:p w14:paraId="388A563D" w14:textId="1CDA93B4" w:rsidR="00DC499E" w:rsidRPr="00CD460A" w:rsidRDefault="00DC499E" w:rsidP="00CD460A">
            <w:pPr>
              <w:spacing w:before="120"/>
              <w:rPr>
                <w:rFonts w:ascii="TH SarabunPSK" w:hAnsi="TH SarabunPSK" w:cs="TH SarabunPSK"/>
                <w:sz w:val="32"/>
                <w:szCs w:val="32"/>
              </w:rPr>
            </w:pP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>2)</w: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ซแคนต์ของมุม </w: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A (secant A) </w: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ขียนแทนด้วย </w: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sec A </w: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ป็นอัตราส่วนตรีโกณมิติที่เป็นส่วนกลับของ </w: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cos A </w: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นั่นคือ </w:t>
            </w:r>
            <w:r w:rsidRPr="00CD460A">
              <w:rPr>
                <w:rFonts w:ascii="TH Sarabun New" w:eastAsia="Calibri" w:hAnsi="TH Sarabun New" w:cs="TH Sarabun New"/>
                <w:position w:val="-30"/>
                <w:sz w:val="32"/>
                <w:szCs w:val="32"/>
                <w:cs/>
              </w:rPr>
              <w:object w:dxaOrig="1400" w:dyaOrig="680" w14:anchorId="347183F6">
                <v:shape id="_x0000_i1033" type="#_x0000_t75" style="width:70pt;height:34pt" o:ole="">
                  <v:imagedata r:id="rId30" o:title=""/>
                </v:shape>
                <o:OLEObject Type="Embed" ProgID="Equation.DSMT4" ShapeID="_x0000_i1033" DrawAspect="Content" ObjectID="_1787124212" r:id="rId31"/>
              </w:objec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เมื่อ </w:t>
            </w:r>
            <w:r w:rsidRPr="00CD460A">
              <w:rPr>
                <w:rFonts w:ascii="TH Sarabun New" w:eastAsia="Calibri" w:hAnsi="TH Sarabun New" w:cs="TH Sarabun New"/>
                <w:position w:val="-10"/>
                <w:sz w:val="32"/>
                <w:szCs w:val="32"/>
                <w:cs/>
              </w:rPr>
              <w:object w:dxaOrig="999" w:dyaOrig="320" w14:anchorId="47EE525D">
                <v:shape id="_x0000_i1034" type="#_x0000_t75" style="width:50pt;height:16pt" o:ole="">
                  <v:imagedata r:id="rId32" o:title=""/>
                </v:shape>
                <o:OLEObject Type="Embed" ProgID="Equation.DSMT4" ShapeID="_x0000_i1034" DrawAspect="Content" ObjectID="_1787124213" r:id="rId33"/>
              </w:objec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  <w:p w14:paraId="2CFC2B50" w14:textId="1D7FDF22" w:rsidR="00383D47" w:rsidRPr="00CD460A" w:rsidRDefault="00DC499E" w:rsidP="00CD460A">
            <w:pPr>
              <w:spacing w:before="12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3) โคแทนเจนต์ของมุม </w: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A (cotangent A) </w: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ขียนแทนด้วย </w: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cot A </w: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ป็นอัตราส่วนตรีโกณมิติที่เป็นส่วนกลับของ </w:t>
            </w:r>
            <w:r w:rsidRPr="00CD460A">
              <w:rPr>
                <w:rFonts w:ascii="TH SarabunPSK" w:hAnsi="TH SarabunPSK" w:cs="TH SarabunPSK"/>
                <w:sz w:val="32"/>
                <w:szCs w:val="32"/>
              </w:rPr>
              <w:t xml:space="preserve">tan A </w: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นั่นคือ </w:t>
            </w:r>
            <w:r w:rsidRPr="00CD460A">
              <w:rPr>
                <w:rFonts w:ascii="TH Sarabun New" w:eastAsia="Calibri" w:hAnsi="TH Sarabun New" w:cs="TH Sarabun New"/>
                <w:position w:val="-30"/>
                <w:sz w:val="32"/>
                <w:szCs w:val="32"/>
                <w:cs/>
              </w:rPr>
              <w:object w:dxaOrig="1400" w:dyaOrig="680" w14:anchorId="7E1AEE52">
                <v:shape id="_x0000_i1035" type="#_x0000_t75" style="width:70pt;height:34pt" o:ole="">
                  <v:imagedata r:id="rId34" o:title=""/>
                </v:shape>
                <o:OLEObject Type="Embed" ProgID="Equation.DSMT4" ShapeID="_x0000_i1035" DrawAspect="Content" ObjectID="_1787124214" r:id="rId35"/>
              </w:objec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เมื่อ </w:t>
            </w:r>
            <w:r w:rsidRPr="00CD460A">
              <w:rPr>
                <w:rFonts w:ascii="TH Sarabun New" w:eastAsia="Calibri" w:hAnsi="TH Sarabun New" w:cs="TH Sarabun New"/>
                <w:position w:val="-10"/>
                <w:sz w:val="32"/>
                <w:szCs w:val="32"/>
                <w:cs/>
              </w:rPr>
              <w:object w:dxaOrig="999" w:dyaOrig="320" w14:anchorId="45C7CFE8">
                <v:shape id="_x0000_i1036" type="#_x0000_t75" style="width:50pt;height:16pt" o:ole="">
                  <v:imagedata r:id="rId36" o:title=""/>
                </v:shape>
                <o:OLEObject Type="Embed" ProgID="Equation.DSMT4" ShapeID="_x0000_i1036" DrawAspect="Content" ObjectID="_1787124215" r:id="rId37"/>
              </w:object>
            </w:r>
            <w:r w:rsidRPr="00CD460A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1001" w:type="dxa"/>
          </w:tcPr>
          <w:p w14:paraId="61166DBC" w14:textId="77777777" w:rsidR="00383D47" w:rsidRPr="0002003E" w:rsidRDefault="00383D47" w:rsidP="00383D47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0</w:t>
            </w:r>
          </w:p>
        </w:tc>
      </w:tr>
    </w:tbl>
    <w:p w14:paraId="23A30881" w14:textId="77777777" w:rsidR="00E41482" w:rsidRDefault="00E41482" w:rsidP="00E41482">
      <w:pPr>
        <w:spacing w:after="240" w:line="240" w:lineRule="auto"/>
        <w:rPr>
          <w:rFonts w:ascii="TH SarabunPSK" w:hAnsi="TH SarabunPSK" w:cs="TH SarabunPSK"/>
          <w:b/>
          <w:bCs/>
          <w:sz w:val="32"/>
          <w:szCs w:val="32"/>
        </w:rPr>
      </w:pPr>
    </w:p>
    <w:p w14:paraId="1B4B1D81" w14:textId="77777777" w:rsidR="00E41482" w:rsidRDefault="00E41482" w:rsidP="00E65F70">
      <w:pPr>
        <w:spacing w:after="240" w:line="240" w:lineRule="auto"/>
        <w:rPr>
          <w:rFonts w:ascii="TH SarabunPSK" w:hAnsi="TH SarabunPSK" w:cs="TH SarabunPSK"/>
          <w:b/>
          <w:bCs/>
          <w:sz w:val="32"/>
          <w:szCs w:val="32"/>
        </w:rPr>
      </w:pPr>
    </w:p>
    <w:sectPr w:rsidR="00E41482" w:rsidSect="004A0B23">
      <w:headerReference w:type="default" r:id="rId38"/>
      <w:type w:val="continuous"/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C96EA1" w14:textId="77777777" w:rsidR="00570E23" w:rsidRDefault="00570E23" w:rsidP="003071DF">
      <w:pPr>
        <w:spacing w:after="0" w:line="240" w:lineRule="auto"/>
      </w:pPr>
      <w:r>
        <w:separator/>
      </w:r>
    </w:p>
  </w:endnote>
  <w:endnote w:type="continuationSeparator" w:id="0">
    <w:p w14:paraId="2AFC5AFA" w14:textId="77777777" w:rsidR="00570E23" w:rsidRDefault="00570E23" w:rsidP="003071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Dilleni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DE"/>
    <w:family w:val="swiss"/>
    <w:pitch w:val="variable"/>
    <w:sig w:usb0="A100006F" w:usb1="5000205A" w:usb2="00000000" w:usb3="00000000" w:csb0="00010193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7CE8A0" w14:textId="59FF5240" w:rsidR="009B3E41" w:rsidRPr="009B3E41" w:rsidRDefault="009B3E41">
    <w:pPr>
      <w:pStyle w:val="Footer"/>
      <w:jc w:val="center"/>
      <w:rPr>
        <w:rFonts w:ascii="TH SarabunPSK" w:hAnsi="TH SarabunPSK" w:cs="TH SarabunPSK" w:hint="cs"/>
        <w:sz w:val="20"/>
        <w:szCs w:val="20"/>
      </w:rPr>
    </w:pPr>
    <w:r w:rsidRPr="000F4FC0">
      <w:rPr>
        <w:rFonts w:ascii="TH Sarabun New" w:hAnsi="TH Sarabun New" w:cs="TH Sarabun New"/>
        <w:caps/>
        <w:noProof/>
        <w:color w:val="000000" w:themeColor="text1"/>
        <w:sz w:val="32"/>
        <w:szCs w:val="32"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1A31380D" wp14:editId="51AE8D64">
              <wp:simplePos x="0" y="0"/>
              <wp:positionH relativeFrom="margin">
                <wp:posOffset>2595245</wp:posOffset>
              </wp:positionH>
              <wp:positionV relativeFrom="paragraph">
                <wp:posOffset>145225</wp:posOffset>
              </wp:positionV>
              <wp:extent cx="533400" cy="305435"/>
              <wp:effectExtent l="0" t="0" r="0" b="0"/>
              <wp:wrapNone/>
              <wp:docPr id="702" name="Rectangle: Rounded Corners 70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3400" cy="305435"/>
                      </a:xfrm>
                      <a:prstGeom prst="roundRect">
                        <a:avLst>
                          <a:gd name="adj" fmla="val 34996"/>
                        </a:avLst>
                      </a:prstGeom>
                      <a:solidFill>
                        <a:srgbClr val="EAAE7D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17D162A" id="Rectangle: Rounded Corners 702" o:spid="_x0000_s1026" style="position:absolute;margin-left:204.35pt;margin-top:11.45pt;width:42pt;height:24.05pt;z-index:-2516531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2293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" fillcolor="#eaae7d" stroked="f" strokeweight="1.25pt">
              <v:stroke endcap="round"/>
              <w10:wrap anchorx="margin"/>
            </v:roundrect>
          </w:pict>
        </mc:Fallback>
      </mc:AlternateContent>
    </w:r>
  </w:p>
  <w:sdt>
    <w:sdtPr>
      <w:rPr>
        <w:rFonts w:ascii="TH SarabunPSK" w:hAnsi="TH SarabunPSK" w:cs="TH SarabunPSK" w:hint="cs"/>
        <w:sz w:val="32"/>
        <w:szCs w:val="32"/>
      </w:rPr>
      <w:id w:val="127204396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360BFC9" w14:textId="06B1470C" w:rsidR="004A0B23" w:rsidRPr="009B3E41" w:rsidRDefault="009B3E41" w:rsidP="009B3E41">
        <w:pPr>
          <w:pStyle w:val="Footer"/>
          <w:jc w:val="center"/>
          <w:rPr>
            <w:rFonts w:ascii="TH SarabunPSK" w:hAnsi="TH SarabunPSK" w:cs="TH SarabunPSK" w:hint="cs"/>
            <w:sz w:val="32"/>
            <w:szCs w:val="32"/>
          </w:rPr>
        </w:pPr>
        <w:r w:rsidRPr="009B3E41">
          <w:rPr>
            <w:rFonts w:ascii="TH SarabunPSK" w:hAnsi="TH SarabunPSK" w:cs="TH SarabunPSK" w:hint="cs"/>
            <w:sz w:val="32"/>
            <w:szCs w:val="32"/>
          </w:rPr>
          <w:fldChar w:fldCharType="begin"/>
        </w:r>
        <w:r w:rsidRPr="009B3E41">
          <w:rPr>
            <w:rFonts w:ascii="TH SarabunPSK" w:hAnsi="TH SarabunPSK" w:cs="TH SarabunPSK" w:hint="cs"/>
            <w:sz w:val="32"/>
            <w:szCs w:val="32"/>
          </w:rPr>
          <w:instrText xml:space="preserve"> PAGE   \* MERGEFORMAT </w:instrText>
        </w:r>
        <w:r w:rsidRPr="009B3E41">
          <w:rPr>
            <w:rFonts w:ascii="TH SarabunPSK" w:hAnsi="TH SarabunPSK" w:cs="TH SarabunPSK" w:hint="cs"/>
            <w:sz w:val="32"/>
            <w:szCs w:val="32"/>
          </w:rPr>
          <w:fldChar w:fldCharType="separate"/>
        </w:r>
        <w:r w:rsidRPr="009B3E41">
          <w:rPr>
            <w:rFonts w:ascii="TH SarabunPSK" w:hAnsi="TH SarabunPSK" w:cs="TH SarabunPSK" w:hint="cs"/>
            <w:noProof/>
            <w:sz w:val="32"/>
            <w:szCs w:val="32"/>
          </w:rPr>
          <w:t>2</w:t>
        </w:r>
        <w:r w:rsidRPr="009B3E41">
          <w:rPr>
            <w:rFonts w:ascii="TH SarabunPSK" w:hAnsi="TH SarabunPSK" w:cs="TH SarabunPSK" w:hint="cs"/>
            <w:noProof/>
            <w:sz w:val="32"/>
            <w:szCs w:val="32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24DF3D" w14:textId="77777777" w:rsidR="00570E23" w:rsidRDefault="00570E23" w:rsidP="003071DF">
      <w:pPr>
        <w:spacing w:after="0" w:line="240" w:lineRule="auto"/>
      </w:pPr>
      <w:r>
        <w:separator/>
      </w:r>
    </w:p>
  </w:footnote>
  <w:footnote w:type="continuationSeparator" w:id="0">
    <w:p w14:paraId="0921A193" w14:textId="77777777" w:rsidR="00570E23" w:rsidRDefault="00570E23" w:rsidP="003071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817923" w14:textId="54855E93" w:rsidR="004A0B23" w:rsidRDefault="009B3E41">
    <w:pPr>
      <w:pStyle w:val="Header"/>
    </w:pPr>
    <w:r>
      <w:rPr>
        <w:noProof/>
      </w:rPr>
      <mc:AlternateContent>
        <mc:Choice Requires="wpg">
          <w:drawing>
            <wp:anchor distT="0" distB="0" distL="114300" distR="114300" simplePos="0" relativeHeight="251665408" behindDoc="0" locked="0" layoutInCell="1" allowOverlap="1" wp14:anchorId="1B8A0F56" wp14:editId="5B9864A9">
              <wp:simplePos x="0" y="0"/>
              <wp:positionH relativeFrom="page">
                <wp:align>left</wp:align>
              </wp:positionH>
              <wp:positionV relativeFrom="paragraph">
                <wp:posOffset>-452674</wp:posOffset>
              </wp:positionV>
              <wp:extent cx="8237221" cy="1490473"/>
              <wp:effectExtent l="0" t="0" r="0" b="0"/>
              <wp:wrapNone/>
              <wp:docPr id="63" name="Group 63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8237221" cy="1490473"/>
                        <a:chOff x="0" y="-1"/>
                        <a:chExt cx="8237221" cy="1490473"/>
                      </a:xfrm>
                      <a:solidFill>
                        <a:srgbClr val="8AC691"/>
                      </a:solidFill>
                    </wpg:grpSpPr>
                    <wps:wsp>
                      <wps:cNvPr id="453" name="Rectangle 453"/>
                      <wps:cNvSpPr/>
                      <wps:spPr>
                        <a:xfrm>
                          <a:off x="0" y="0"/>
                          <a:ext cx="7781544" cy="1490472"/>
                        </a:xfrm>
                        <a:prstGeom prst="rect">
                          <a:avLst/>
                        </a:prstGeom>
                        <a:solidFill>
                          <a:srgbClr val="FFFA93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472" name="Rectangle: Diagonal Corners Rounded 472"/>
                      <wps:cNvSpPr/>
                      <wps:spPr>
                        <a:xfrm flipV="1">
                          <a:off x="6910087" y="-1"/>
                          <a:ext cx="1327134" cy="1490174"/>
                        </a:xfrm>
                        <a:prstGeom prst="round2DiagRect">
                          <a:avLst>
                            <a:gd name="adj1" fmla="val 17672"/>
                            <a:gd name="adj2" fmla="val 0"/>
                          </a:avLst>
                        </a:prstGeom>
                        <a:solidFill>
                          <a:srgbClr val="FFF100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648D9C44" id="Group 63" o:spid="_x0000_s1026" style="position:absolute;margin-left:0;margin-top:-35.65pt;width:648.6pt;height:117.35pt;z-index:251665408;mso-position-horizontal:left;mso-position-horizontal-relative:page;mso-height-relative:margin" coordorigin="" coordsize="82372,149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">
              <v:rect id="Rectangle 453" o:spid="_x0000_s1027" style="position:absolute;width:77815;height:149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" fillcolor="#fffa93" stroked="f" strokeweight="1.25pt">
                <v:stroke endcap="round"/>
              </v:rect>
              <v:shape id="Rectangle: Diagonal Corners Rounded 472" o:spid="_x0000_s1028" style="position:absolute;left:69100;width:13272;height:14901;flip:y;visibility:visible;mso-wrap-style:square;v-text-anchor:middle" coordsize="1327134,1490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" path="m234531,l1327134,r,l1327134,1255643v,129528,-105003,234531,-234531,234531l,1490174r,l,234531c,105003,105003,,234531,xe" fillcolor="#fff100" stroked="f" strokeweight="1.25pt">
                <v:stroke endcap="round"/>
                <v:path arrowok="t" o:connecttype="custom" o:connectlocs="234531,0;1327134,0;1327134,0;1327134,1255643;1092603,1490174;0,1490174;0,1490174;0,234531;234531,0" o:connectangles="0,0,0,0,0,0,0,0,0"/>
              </v:shape>
              <w10:wrap anchorx="page"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722E93" w14:textId="0613B0F7" w:rsidR="004A0B23" w:rsidRDefault="004A0B2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FF8EE0" w14:textId="60E0185A" w:rsidR="004A0B23" w:rsidRDefault="009B3E41">
    <w:pPr>
      <w:pStyle w:val="Header"/>
    </w:pPr>
    <w:r>
      <w:rPr>
        <w:noProof/>
      </w:rPr>
      <mc:AlternateContent>
        <mc:Choice Requires="wpg">
          <w:drawing>
            <wp:anchor distT="0" distB="0" distL="114300" distR="114300" simplePos="0" relativeHeight="251667456" behindDoc="0" locked="0" layoutInCell="1" allowOverlap="1" wp14:anchorId="2B89E78E" wp14:editId="1013119C">
              <wp:simplePos x="0" y="0"/>
              <wp:positionH relativeFrom="page">
                <wp:align>left</wp:align>
              </wp:positionH>
              <wp:positionV relativeFrom="paragraph">
                <wp:posOffset>-452673</wp:posOffset>
              </wp:positionV>
              <wp:extent cx="8237221" cy="1490473"/>
              <wp:effectExtent l="0" t="0" r="0" b="0"/>
              <wp:wrapNone/>
              <wp:docPr id="25" name="Group 25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8237221" cy="1490473"/>
                        <a:chOff x="0" y="-1"/>
                        <a:chExt cx="8237221" cy="1490473"/>
                      </a:xfrm>
                      <a:solidFill>
                        <a:srgbClr val="8AC691"/>
                      </a:solidFill>
                    </wpg:grpSpPr>
                    <wps:wsp>
                      <wps:cNvPr id="26" name="Rectangle 26"/>
                      <wps:cNvSpPr/>
                      <wps:spPr>
                        <a:xfrm>
                          <a:off x="0" y="0"/>
                          <a:ext cx="7781544" cy="1490472"/>
                        </a:xfrm>
                        <a:prstGeom prst="rect">
                          <a:avLst/>
                        </a:prstGeom>
                        <a:solidFill>
                          <a:srgbClr val="FFFA93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27" name="Rectangle: Diagonal Corners Rounded 27"/>
                      <wps:cNvSpPr/>
                      <wps:spPr>
                        <a:xfrm flipV="1">
                          <a:off x="6910087" y="-1"/>
                          <a:ext cx="1327134" cy="1490174"/>
                        </a:xfrm>
                        <a:prstGeom prst="round2DiagRect">
                          <a:avLst>
                            <a:gd name="adj1" fmla="val 17672"/>
                            <a:gd name="adj2" fmla="val 0"/>
                          </a:avLst>
                        </a:prstGeom>
                        <a:solidFill>
                          <a:srgbClr val="FFF100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3A494F6D" id="Group 25" o:spid="_x0000_s1026" style="position:absolute;margin-left:0;margin-top:-35.65pt;width:648.6pt;height:117.35pt;z-index:251667456;mso-position-horizontal:left;mso-position-horizontal-relative:page;mso-height-relative:margin" coordorigin="" coordsize="82372,149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">
              <v:rect id="Rectangle 26" o:spid="_x0000_s1027" style="position:absolute;width:77815;height:149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" fillcolor="#fffa93" stroked="f" strokeweight="1.25pt">
                <v:stroke endcap="round"/>
              </v:rect>
              <v:shape id="Rectangle: Diagonal Corners Rounded 27" o:spid="_x0000_s1028" style="position:absolute;left:69100;width:13272;height:14901;flip:y;visibility:visible;mso-wrap-style:square;v-text-anchor:middle" coordsize="1327134,1490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" path="m234531,l1327134,r,l1327134,1255643v,129528,-105003,234531,-234531,234531l,1490174r,l,234531c,105003,105003,,234531,xe" fillcolor="#fff100" stroked="f" strokeweight="1.25pt">
                <v:stroke endcap="round"/>
                <v:path arrowok="t" o:connecttype="custom" o:connectlocs="234531,0;1327134,0;1327134,0;1327134,1255643;1092603,1490174;0,1490174;0,1490174;0,234531;234531,0" o:connectangles="0,0,0,0,0,0,0,0,0"/>
              </v:shape>
              <w10:wrap anchorx="page"/>
            </v:group>
          </w:pict>
        </mc:Fallback>
      </mc:AlternateConten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7BB310" w14:textId="45857375" w:rsidR="004A0B23" w:rsidRDefault="004A0B23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0216D9" w14:textId="46974A24" w:rsidR="004A0B23" w:rsidRDefault="009B3E41">
    <w:pPr>
      <w:pStyle w:val="Header"/>
    </w:pPr>
    <w:r>
      <w:rPr>
        <w:noProof/>
      </w:rPr>
      <mc:AlternateContent>
        <mc:Choice Requires="wpg">
          <w:drawing>
            <wp:anchor distT="0" distB="0" distL="114300" distR="114300" simplePos="0" relativeHeight="251669504" behindDoc="0" locked="0" layoutInCell="1" allowOverlap="1" wp14:anchorId="350410F5" wp14:editId="4396EDAE">
              <wp:simplePos x="0" y="0"/>
              <wp:positionH relativeFrom="page">
                <wp:align>left</wp:align>
              </wp:positionH>
              <wp:positionV relativeFrom="paragraph">
                <wp:posOffset>-452673</wp:posOffset>
              </wp:positionV>
              <wp:extent cx="8237221" cy="1490473"/>
              <wp:effectExtent l="0" t="0" r="0" b="0"/>
              <wp:wrapNone/>
              <wp:docPr id="33" name="Group 33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8237221" cy="1490473"/>
                        <a:chOff x="0" y="-1"/>
                        <a:chExt cx="8237221" cy="1490473"/>
                      </a:xfrm>
                      <a:solidFill>
                        <a:srgbClr val="8AC691"/>
                      </a:solidFill>
                    </wpg:grpSpPr>
                    <wps:wsp>
                      <wps:cNvPr id="34" name="Rectangle 34"/>
                      <wps:cNvSpPr/>
                      <wps:spPr>
                        <a:xfrm>
                          <a:off x="0" y="0"/>
                          <a:ext cx="7781544" cy="1490472"/>
                        </a:xfrm>
                        <a:prstGeom prst="rect">
                          <a:avLst/>
                        </a:prstGeom>
                        <a:solidFill>
                          <a:srgbClr val="FFFA93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35" name="Rectangle: Diagonal Corners Rounded 35"/>
                      <wps:cNvSpPr/>
                      <wps:spPr>
                        <a:xfrm flipV="1">
                          <a:off x="6910087" y="-1"/>
                          <a:ext cx="1327134" cy="1490174"/>
                        </a:xfrm>
                        <a:prstGeom prst="round2DiagRect">
                          <a:avLst>
                            <a:gd name="adj1" fmla="val 17672"/>
                            <a:gd name="adj2" fmla="val 0"/>
                          </a:avLst>
                        </a:prstGeom>
                        <a:solidFill>
                          <a:srgbClr val="FFF100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1E0C55F2" id="Group 33" o:spid="_x0000_s1026" style="position:absolute;margin-left:0;margin-top:-35.65pt;width:648.6pt;height:117.35pt;z-index:251669504;mso-position-horizontal:left;mso-position-horizontal-relative:page;mso-height-relative:margin" coordorigin="" coordsize="82372,149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">
              <v:rect id="Rectangle 34" o:spid="_x0000_s1027" style="position:absolute;width:77815;height:149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" fillcolor="#fffa93" stroked="f" strokeweight="1.25pt">
                <v:stroke endcap="round"/>
              </v:rect>
              <v:shape id="Rectangle: Diagonal Corners Rounded 35" o:spid="_x0000_s1028" style="position:absolute;left:69100;width:13272;height:14901;flip:y;visibility:visible;mso-wrap-style:square;v-text-anchor:middle" coordsize="1327134,1490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" path="m234531,l1327134,r,l1327134,1255643v,129528,-105003,234531,-234531,234531l,1490174r,l,234531c,105003,105003,,234531,xe" fillcolor="#fff100" stroked="f" strokeweight="1.25pt">
                <v:stroke endcap="round"/>
                <v:path arrowok="t" o:connecttype="custom" o:connectlocs="234531,0;1327134,0;1327134,0;1327134,1255643;1092603,1490174;0,1490174;0,1490174;0,234531;234531,0" o:connectangles="0,0,0,0,0,0,0,0,0"/>
              </v:shape>
              <w10:wrap anchorx="page"/>
            </v:group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displayBackgroundShape/>
  <w:proofState w:spelling="clean" w:grammar="clean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2079"/>
    <w:rsid w:val="000044ED"/>
    <w:rsid w:val="00010576"/>
    <w:rsid w:val="00017F4C"/>
    <w:rsid w:val="0002003E"/>
    <w:rsid w:val="0002140B"/>
    <w:rsid w:val="00026751"/>
    <w:rsid w:val="00030BF8"/>
    <w:rsid w:val="000326B5"/>
    <w:rsid w:val="000351AC"/>
    <w:rsid w:val="0004074E"/>
    <w:rsid w:val="000526CB"/>
    <w:rsid w:val="00054BBB"/>
    <w:rsid w:val="00057408"/>
    <w:rsid w:val="00060BDE"/>
    <w:rsid w:val="00063636"/>
    <w:rsid w:val="00064E34"/>
    <w:rsid w:val="00066432"/>
    <w:rsid w:val="0008436F"/>
    <w:rsid w:val="000A6941"/>
    <w:rsid w:val="000B5869"/>
    <w:rsid w:val="000C3E90"/>
    <w:rsid w:val="000C5097"/>
    <w:rsid w:val="000C7D12"/>
    <w:rsid w:val="000E3A10"/>
    <w:rsid w:val="000E634F"/>
    <w:rsid w:val="000E762E"/>
    <w:rsid w:val="000F7A3E"/>
    <w:rsid w:val="001038DF"/>
    <w:rsid w:val="001145DD"/>
    <w:rsid w:val="00121342"/>
    <w:rsid w:val="0013133E"/>
    <w:rsid w:val="0016762D"/>
    <w:rsid w:val="00170BFD"/>
    <w:rsid w:val="00180440"/>
    <w:rsid w:val="00181F43"/>
    <w:rsid w:val="00183589"/>
    <w:rsid w:val="00185E76"/>
    <w:rsid w:val="00195EF5"/>
    <w:rsid w:val="001A0315"/>
    <w:rsid w:val="001A3A1F"/>
    <w:rsid w:val="001A5F16"/>
    <w:rsid w:val="001B056A"/>
    <w:rsid w:val="001B2BC2"/>
    <w:rsid w:val="001B3C82"/>
    <w:rsid w:val="001D4FCE"/>
    <w:rsid w:val="001E513C"/>
    <w:rsid w:val="001F52C8"/>
    <w:rsid w:val="00203A31"/>
    <w:rsid w:val="00204F01"/>
    <w:rsid w:val="002116F9"/>
    <w:rsid w:val="0021395E"/>
    <w:rsid w:val="00220692"/>
    <w:rsid w:val="0022516A"/>
    <w:rsid w:val="00242437"/>
    <w:rsid w:val="0024282D"/>
    <w:rsid w:val="002519F5"/>
    <w:rsid w:val="00253931"/>
    <w:rsid w:val="00262BF7"/>
    <w:rsid w:val="002660A7"/>
    <w:rsid w:val="00273892"/>
    <w:rsid w:val="00274FCF"/>
    <w:rsid w:val="00276382"/>
    <w:rsid w:val="00287F46"/>
    <w:rsid w:val="00291A93"/>
    <w:rsid w:val="002948F4"/>
    <w:rsid w:val="00295708"/>
    <w:rsid w:val="002A0AE5"/>
    <w:rsid w:val="002A12A1"/>
    <w:rsid w:val="002B14F6"/>
    <w:rsid w:val="002B221B"/>
    <w:rsid w:val="002B36C4"/>
    <w:rsid w:val="002C5DFA"/>
    <w:rsid w:val="002D19FE"/>
    <w:rsid w:val="002E06D9"/>
    <w:rsid w:val="002E18C3"/>
    <w:rsid w:val="002E2F00"/>
    <w:rsid w:val="002E3D4E"/>
    <w:rsid w:val="002E713A"/>
    <w:rsid w:val="002F2EF5"/>
    <w:rsid w:val="002F5727"/>
    <w:rsid w:val="003016F8"/>
    <w:rsid w:val="003040C5"/>
    <w:rsid w:val="00306FBA"/>
    <w:rsid w:val="003071DF"/>
    <w:rsid w:val="003073F3"/>
    <w:rsid w:val="00320554"/>
    <w:rsid w:val="00322137"/>
    <w:rsid w:val="00323306"/>
    <w:rsid w:val="003306C8"/>
    <w:rsid w:val="0033560A"/>
    <w:rsid w:val="00346992"/>
    <w:rsid w:val="0035462D"/>
    <w:rsid w:val="00356019"/>
    <w:rsid w:val="003626A7"/>
    <w:rsid w:val="003637BF"/>
    <w:rsid w:val="00364FD2"/>
    <w:rsid w:val="00366831"/>
    <w:rsid w:val="00371375"/>
    <w:rsid w:val="00383D47"/>
    <w:rsid w:val="00385670"/>
    <w:rsid w:val="00397301"/>
    <w:rsid w:val="00397DEE"/>
    <w:rsid w:val="003B1AD4"/>
    <w:rsid w:val="003D050B"/>
    <w:rsid w:val="003D3E67"/>
    <w:rsid w:val="003E2A1D"/>
    <w:rsid w:val="003E2D50"/>
    <w:rsid w:val="00402D3C"/>
    <w:rsid w:val="00405668"/>
    <w:rsid w:val="00407B67"/>
    <w:rsid w:val="00407C0C"/>
    <w:rsid w:val="00424A26"/>
    <w:rsid w:val="00440942"/>
    <w:rsid w:val="004467A2"/>
    <w:rsid w:val="00451906"/>
    <w:rsid w:val="0046238C"/>
    <w:rsid w:val="00477CB6"/>
    <w:rsid w:val="00481B0D"/>
    <w:rsid w:val="0048711C"/>
    <w:rsid w:val="00492811"/>
    <w:rsid w:val="00493421"/>
    <w:rsid w:val="00497293"/>
    <w:rsid w:val="004A0B23"/>
    <w:rsid w:val="004A31E9"/>
    <w:rsid w:val="004C0C3E"/>
    <w:rsid w:val="004D297B"/>
    <w:rsid w:val="004E5E33"/>
    <w:rsid w:val="004E7D1A"/>
    <w:rsid w:val="004F0280"/>
    <w:rsid w:val="004F04CB"/>
    <w:rsid w:val="004F4D46"/>
    <w:rsid w:val="004F671D"/>
    <w:rsid w:val="004F6807"/>
    <w:rsid w:val="0050270B"/>
    <w:rsid w:val="00502A54"/>
    <w:rsid w:val="00502C9D"/>
    <w:rsid w:val="00502F46"/>
    <w:rsid w:val="00504136"/>
    <w:rsid w:val="00522350"/>
    <w:rsid w:val="00527126"/>
    <w:rsid w:val="005276CF"/>
    <w:rsid w:val="005279DA"/>
    <w:rsid w:val="00530412"/>
    <w:rsid w:val="00533DDD"/>
    <w:rsid w:val="00536245"/>
    <w:rsid w:val="00536DA0"/>
    <w:rsid w:val="00542A7F"/>
    <w:rsid w:val="00554668"/>
    <w:rsid w:val="005658A1"/>
    <w:rsid w:val="00570E23"/>
    <w:rsid w:val="00583F62"/>
    <w:rsid w:val="00585562"/>
    <w:rsid w:val="00587F92"/>
    <w:rsid w:val="00597341"/>
    <w:rsid w:val="005A756D"/>
    <w:rsid w:val="005B0ADF"/>
    <w:rsid w:val="005C08E4"/>
    <w:rsid w:val="005C1086"/>
    <w:rsid w:val="005D60C6"/>
    <w:rsid w:val="005E4DA2"/>
    <w:rsid w:val="005F0F1E"/>
    <w:rsid w:val="005F4A6F"/>
    <w:rsid w:val="005F4ABD"/>
    <w:rsid w:val="005F6FBB"/>
    <w:rsid w:val="0060038A"/>
    <w:rsid w:val="00603CDC"/>
    <w:rsid w:val="00615AF4"/>
    <w:rsid w:val="00625A8B"/>
    <w:rsid w:val="0062602C"/>
    <w:rsid w:val="006267AC"/>
    <w:rsid w:val="006430DF"/>
    <w:rsid w:val="00664127"/>
    <w:rsid w:val="00664C6F"/>
    <w:rsid w:val="00675E74"/>
    <w:rsid w:val="00684AEC"/>
    <w:rsid w:val="00690CE6"/>
    <w:rsid w:val="006944E3"/>
    <w:rsid w:val="00696F8B"/>
    <w:rsid w:val="006A2095"/>
    <w:rsid w:val="006B79C2"/>
    <w:rsid w:val="006D351A"/>
    <w:rsid w:val="006D4427"/>
    <w:rsid w:val="006E4275"/>
    <w:rsid w:val="006F2A6B"/>
    <w:rsid w:val="006F58A4"/>
    <w:rsid w:val="0070758D"/>
    <w:rsid w:val="0070776F"/>
    <w:rsid w:val="0071474A"/>
    <w:rsid w:val="00714963"/>
    <w:rsid w:val="00726C43"/>
    <w:rsid w:val="00731198"/>
    <w:rsid w:val="00733BC3"/>
    <w:rsid w:val="00736CC6"/>
    <w:rsid w:val="00745CF4"/>
    <w:rsid w:val="00746C87"/>
    <w:rsid w:val="007523D5"/>
    <w:rsid w:val="007528FC"/>
    <w:rsid w:val="00753B6A"/>
    <w:rsid w:val="00767759"/>
    <w:rsid w:val="00773733"/>
    <w:rsid w:val="00780C5D"/>
    <w:rsid w:val="00781687"/>
    <w:rsid w:val="00786EE9"/>
    <w:rsid w:val="007909F4"/>
    <w:rsid w:val="0079162F"/>
    <w:rsid w:val="00791748"/>
    <w:rsid w:val="007956F1"/>
    <w:rsid w:val="007A2693"/>
    <w:rsid w:val="007A3E90"/>
    <w:rsid w:val="007B0B86"/>
    <w:rsid w:val="007C5A15"/>
    <w:rsid w:val="007C5E5D"/>
    <w:rsid w:val="007C603F"/>
    <w:rsid w:val="007C6C4D"/>
    <w:rsid w:val="007E1250"/>
    <w:rsid w:val="007E135B"/>
    <w:rsid w:val="007E2818"/>
    <w:rsid w:val="007E2CF0"/>
    <w:rsid w:val="007E58D4"/>
    <w:rsid w:val="007F2D81"/>
    <w:rsid w:val="007F4A58"/>
    <w:rsid w:val="007F772E"/>
    <w:rsid w:val="00802BE8"/>
    <w:rsid w:val="00805FA3"/>
    <w:rsid w:val="00810C66"/>
    <w:rsid w:val="00814180"/>
    <w:rsid w:val="00815F0A"/>
    <w:rsid w:val="0082018A"/>
    <w:rsid w:val="00820951"/>
    <w:rsid w:val="00831504"/>
    <w:rsid w:val="00835891"/>
    <w:rsid w:val="00846C7D"/>
    <w:rsid w:val="00854F09"/>
    <w:rsid w:val="0086465F"/>
    <w:rsid w:val="00866801"/>
    <w:rsid w:val="0087149E"/>
    <w:rsid w:val="00873D04"/>
    <w:rsid w:val="00874007"/>
    <w:rsid w:val="008765C8"/>
    <w:rsid w:val="00885B31"/>
    <w:rsid w:val="00892CA3"/>
    <w:rsid w:val="0089323A"/>
    <w:rsid w:val="0089701E"/>
    <w:rsid w:val="008A2C8B"/>
    <w:rsid w:val="008A59AF"/>
    <w:rsid w:val="008A6A0E"/>
    <w:rsid w:val="008B28C9"/>
    <w:rsid w:val="008C2079"/>
    <w:rsid w:val="008C2377"/>
    <w:rsid w:val="008D4C6C"/>
    <w:rsid w:val="008D63E1"/>
    <w:rsid w:val="008E1B43"/>
    <w:rsid w:val="008E5114"/>
    <w:rsid w:val="008F3B28"/>
    <w:rsid w:val="00901D12"/>
    <w:rsid w:val="00904F5B"/>
    <w:rsid w:val="00912433"/>
    <w:rsid w:val="00934CA5"/>
    <w:rsid w:val="00935905"/>
    <w:rsid w:val="0094056B"/>
    <w:rsid w:val="009440BD"/>
    <w:rsid w:val="009453D3"/>
    <w:rsid w:val="00945F4B"/>
    <w:rsid w:val="009474DD"/>
    <w:rsid w:val="00954B42"/>
    <w:rsid w:val="00960D1C"/>
    <w:rsid w:val="00961311"/>
    <w:rsid w:val="009652A9"/>
    <w:rsid w:val="00966260"/>
    <w:rsid w:val="00982500"/>
    <w:rsid w:val="00995A7A"/>
    <w:rsid w:val="009A46E5"/>
    <w:rsid w:val="009A5DDF"/>
    <w:rsid w:val="009A71ED"/>
    <w:rsid w:val="009B0D14"/>
    <w:rsid w:val="009B3E41"/>
    <w:rsid w:val="009B5230"/>
    <w:rsid w:val="009B5F52"/>
    <w:rsid w:val="009B6C7D"/>
    <w:rsid w:val="009C0B75"/>
    <w:rsid w:val="009D2E3B"/>
    <w:rsid w:val="009D43BA"/>
    <w:rsid w:val="009D4DAD"/>
    <w:rsid w:val="009E13CA"/>
    <w:rsid w:val="009E1D9F"/>
    <w:rsid w:val="009E5E3A"/>
    <w:rsid w:val="009F2355"/>
    <w:rsid w:val="009F291E"/>
    <w:rsid w:val="009F635A"/>
    <w:rsid w:val="00A111E0"/>
    <w:rsid w:val="00A11F8B"/>
    <w:rsid w:val="00A131DE"/>
    <w:rsid w:val="00A15192"/>
    <w:rsid w:val="00A21C01"/>
    <w:rsid w:val="00A25334"/>
    <w:rsid w:val="00A25C3F"/>
    <w:rsid w:val="00A41DAD"/>
    <w:rsid w:val="00A44ACA"/>
    <w:rsid w:val="00A4783E"/>
    <w:rsid w:val="00A5053A"/>
    <w:rsid w:val="00A5233A"/>
    <w:rsid w:val="00A523C7"/>
    <w:rsid w:val="00A5372D"/>
    <w:rsid w:val="00A637A1"/>
    <w:rsid w:val="00A71128"/>
    <w:rsid w:val="00A74D26"/>
    <w:rsid w:val="00A81108"/>
    <w:rsid w:val="00A84691"/>
    <w:rsid w:val="00A911E6"/>
    <w:rsid w:val="00A9395F"/>
    <w:rsid w:val="00A95255"/>
    <w:rsid w:val="00A957D0"/>
    <w:rsid w:val="00AA6973"/>
    <w:rsid w:val="00AA74ED"/>
    <w:rsid w:val="00AB079D"/>
    <w:rsid w:val="00AB3D3B"/>
    <w:rsid w:val="00AB7C8B"/>
    <w:rsid w:val="00AC2D6C"/>
    <w:rsid w:val="00AC5874"/>
    <w:rsid w:val="00AC7610"/>
    <w:rsid w:val="00AD3DBE"/>
    <w:rsid w:val="00AD4FC7"/>
    <w:rsid w:val="00AE3907"/>
    <w:rsid w:val="00AF0BDF"/>
    <w:rsid w:val="00B00C81"/>
    <w:rsid w:val="00B045B5"/>
    <w:rsid w:val="00B04D1F"/>
    <w:rsid w:val="00B11758"/>
    <w:rsid w:val="00B13ABC"/>
    <w:rsid w:val="00B24A51"/>
    <w:rsid w:val="00B25F63"/>
    <w:rsid w:val="00B35F5A"/>
    <w:rsid w:val="00B36B76"/>
    <w:rsid w:val="00B44A45"/>
    <w:rsid w:val="00B47195"/>
    <w:rsid w:val="00B556D1"/>
    <w:rsid w:val="00B608F5"/>
    <w:rsid w:val="00B62A06"/>
    <w:rsid w:val="00B64614"/>
    <w:rsid w:val="00B85DC2"/>
    <w:rsid w:val="00B86EEE"/>
    <w:rsid w:val="00B90B77"/>
    <w:rsid w:val="00B95A9F"/>
    <w:rsid w:val="00BA03BF"/>
    <w:rsid w:val="00BA2189"/>
    <w:rsid w:val="00BB34FE"/>
    <w:rsid w:val="00BB77AA"/>
    <w:rsid w:val="00BC16E3"/>
    <w:rsid w:val="00BC1BB2"/>
    <w:rsid w:val="00BC2725"/>
    <w:rsid w:val="00BC4CF3"/>
    <w:rsid w:val="00BD1854"/>
    <w:rsid w:val="00BD1AF8"/>
    <w:rsid w:val="00BE1DBD"/>
    <w:rsid w:val="00BE4099"/>
    <w:rsid w:val="00BE7598"/>
    <w:rsid w:val="00BF6398"/>
    <w:rsid w:val="00BF723A"/>
    <w:rsid w:val="00BF74F4"/>
    <w:rsid w:val="00C0306F"/>
    <w:rsid w:val="00C14CC7"/>
    <w:rsid w:val="00C20A1D"/>
    <w:rsid w:val="00C302B3"/>
    <w:rsid w:val="00C30CF9"/>
    <w:rsid w:val="00C335B4"/>
    <w:rsid w:val="00C34CAE"/>
    <w:rsid w:val="00C41AD2"/>
    <w:rsid w:val="00C4314B"/>
    <w:rsid w:val="00C46E62"/>
    <w:rsid w:val="00C52B1E"/>
    <w:rsid w:val="00C55ABB"/>
    <w:rsid w:val="00C57B2B"/>
    <w:rsid w:val="00C61B5A"/>
    <w:rsid w:val="00C63255"/>
    <w:rsid w:val="00C636CE"/>
    <w:rsid w:val="00C74EF4"/>
    <w:rsid w:val="00C7718B"/>
    <w:rsid w:val="00C804CA"/>
    <w:rsid w:val="00C83EC0"/>
    <w:rsid w:val="00C95A2D"/>
    <w:rsid w:val="00CA0739"/>
    <w:rsid w:val="00CA27B9"/>
    <w:rsid w:val="00CA665F"/>
    <w:rsid w:val="00CC0E2D"/>
    <w:rsid w:val="00CC1346"/>
    <w:rsid w:val="00CC24D3"/>
    <w:rsid w:val="00CC37C4"/>
    <w:rsid w:val="00CD08B8"/>
    <w:rsid w:val="00CD1648"/>
    <w:rsid w:val="00CD460A"/>
    <w:rsid w:val="00CE10EA"/>
    <w:rsid w:val="00CE13B0"/>
    <w:rsid w:val="00CF3D3B"/>
    <w:rsid w:val="00CF3EE6"/>
    <w:rsid w:val="00CF7846"/>
    <w:rsid w:val="00D019E4"/>
    <w:rsid w:val="00D02149"/>
    <w:rsid w:val="00D137E4"/>
    <w:rsid w:val="00D15813"/>
    <w:rsid w:val="00D17F61"/>
    <w:rsid w:val="00D25593"/>
    <w:rsid w:val="00D2621B"/>
    <w:rsid w:val="00D31CF0"/>
    <w:rsid w:val="00D338DE"/>
    <w:rsid w:val="00D36063"/>
    <w:rsid w:val="00D40F62"/>
    <w:rsid w:val="00D432B7"/>
    <w:rsid w:val="00D55069"/>
    <w:rsid w:val="00D557A8"/>
    <w:rsid w:val="00D65597"/>
    <w:rsid w:val="00D729E4"/>
    <w:rsid w:val="00D773DE"/>
    <w:rsid w:val="00D83CF3"/>
    <w:rsid w:val="00D85263"/>
    <w:rsid w:val="00D9204F"/>
    <w:rsid w:val="00D92FCD"/>
    <w:rsid w:val="00D9387F"/>
    <w:rsid w:val="00D96C98"/>
    <w:rsid w:val="00DB6007"/>
    <w:rsid w:val="00DC499E"/>
    <w:rsid w:val="00DC585B"/>
    <w:rsid w:val="00DD1692"/>
    <w:rsid w:val="00DD507E"/>
    <w:rsid w:val="00DD5C0A"/>
    <w:rsid w:val="00DE7D62"/>
    <w:rsid w:val="00DF281B"/>
    <w:rsid w:val="00DF2928"/>
    <w:rsid w:val="00DF2E20"/>
    <w:rsid w:val="00E0037E"/>
    <w:rsid w:val="00E122ED"/>
    <w:rsid w:val="00E329B7"/>
    <w:rsid w:val="00E34EDC"/>
    <w:rsid w:val="00E41482"/>
    <w:rsid w:val="00E43737"/>
    <w:rsid w:val="00E45AF4"/>
    <w:rsid w:val="00E46467"/>
    <w:rsid w:val="00E62280"/>
    <w:rsid w:val="00E637F9"/>
    <w:rsid w:val="00E65E11"/>
    <w:rsid w:val="00E65F70"/>
    <w:rsid w:val="00E66F58"/>
    <w:rsid w:val="00E72F2B"/>
    <w:rsid w:val="00E85941"/>
    <w:rsid w:val="00E95FF7"/>
    <w:rsid w:val="00EB049A"/>
    <w:rsid w:val="00EB4C66"/>
    <w:rsid w:val="00EC6B3F"/>
    <w:rsid w:val="00ED1994"/>
    <w:rsid w:val="00ED1A38"/>
    <w:rsid w:val="00EF081D"/>
    <w:rsid w:val="00EF0FC3"/>
    <w:rsid w:val="00EF32BB"/>
    <w:rsid w:val="00F07F33"/>
    <w:rsid w:val="00F176F8"/>
    <w:rsid w:val="00F25956"/>
    <w:rsid w:val="00F25BE1"/>
    <w:rsid w:val="00F27106"/>
    <w:rsid w:val="00F30F99"/>
    <w:rsid w:val="00F31A57"/>
    <w:rsid w:val="00F33D58"/>
    <w:rsid w:val="00F36A33"/>
    <w:rsid w:val="00F41D90"/>
    <w:rsid w:val="00F4721A"/>
    <w:rsid w:val="00F54809"/>
    <w:rsid w:val="00F54B74"/>
    <w:rsid w:val="00F551A2"/>
    <w:rsid w:val="00F57C69"/>
    <w:rsid w:val="00F648CD"/>
    <w:rsid w:val="00F703E2"/>
    <w:rsid w:val="00F80B33"/>
    <w:rsid w:val="00F86672"/>
    <w:rsid w:val="00F86722"/>
    <w:rsid w:val="00F86C49"/>
    <w:rsid w:val="00F933FA"/>
    <w:rsid w:val="00F9372C"/>
    <w:rsid w:val="00F95FF0"/>
    <w:rsid w:val="00FA22A3"/>
    <w:rsid w:val="00FA7BD8"/>
    <w:rsid w:val="00FB3D42"/>
    <w:rsid w:val="00FC1C33"/>
    <w:rsid w:val="00FC4E5D"/>
    <w:rsid w:val="00FD1F03"/>
    <w:rsid w:val="00FD6BE0"/>
    <w:rsid w:val="00FE0508"/>
    <w:rsid w:val="00FE6D11"/>
    <w:rsid w:val="00FF45AD"/>
    <w:rsid w:val="00FF4F62"/>
    <w:rsid w:val="00FF7A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C00714"/>
  <w15:chartTrackingRefBased/>
  <w15:docId w15:val="{43B814C6-98F7-49A9-8CCE-87D63D5582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071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071DF"/>
  </w:style>
  <w:style w:type="paragraph" w:styleId="Footer">
    <w:name w:val="footer"/>
    <w:basedOn w:val="Normal"/>
    <w:link w:val="FooterChar"/>
    <w:uiPriority w:val="99"/>
    <w:unhideWhenUsed/>
    <w:rsid w:val="003071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071DF"/>
  </w:style>
  <w:style w:type="table" w:styleId="TableGrid">
    <w:name w:val="Table Grid"/>
    <w:basedOn w:val="TableNormal"/>
    <w:uiPriority w:val="39"/>
    <w:rsid w:val="00BE409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6131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12A1"/>
    <w:rPr>
      <w:color w:val="808080"/>
    </w:rPr>
  </w:style>
  <w:style w:type="paragraph" w:styleId="NoSpacing">
    <w:name w:val="No Spacing"/>
    <w:link w:val="NoSpacingChar"/>
    <w:uiPriority w:val="1"/>
    <w:qFormat/>
    <w:rsid w:val="00064E34"/>
    <w:pPr>
      <w:spacing w:after="0" w:line="240" w:lineRule="auto"/>
    </w:pPr>
    <w:rPr>
      <w:rFonts w:eastAsiaTheme="minorEastAsia"/>
      <w:szCs w:val="22"/>
      <w:lang w:bidi="ar-SA"/>
    </w:rPr>
  </w:style>
  <w:style w:type="character" w:customStyle="1" w:styleId="NoSpacingChar">
    <w:name w:val="No Spacing Char"/>
    <w:basedOn w:val="DefaultParagraphFont"/>
    <w:link w:val="NoSpacing"/>
    <w:uiPriority w:val="1"/>
    <w:rsid w:val="00064E34"/>
    <w:rPr>
      <w:rFonts w:eastAsiaTheme="minorEastAsia"/>
      <w:szCs w:val="22"/>
      <w:lang w:bidi="ar-SA"/>
    </w:rPr>
  </w:style>
  <w:style w:type="character" w:styleId="Hyperlink">
    <w:name w:val="Hyperlink"/>
    <w:basedOn w:val="DefaultParagraphFont"/>
    <w:uiPriority w:val="99"/>
    <w:unhideWhenUsed/>
    <w:rsid w:val="00B556D1"/>
    <w:rPr>
      <w:color w:val="8F8F8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451906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451906"/>
    <w:rPr>
      <w:color w:val="A5A5A5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oleObject" Target="embeddings/oleObject1.bin"/><Relationship Id="rId26" Type="http://schemas.openxmlformats.org/officeDocument/2006/relationships/image" Target="media/image9.wmf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7" Type="http://schemas.openxmlformats.org/officeDocument/2006/relationships/image" Target="media/image1.jpeg"/><Relationship Id="rId12" Type="http://schemas.openxmlformats.org/officeDocument/2006/relationships/header" Target="header2.xml"/><Relationship Id="rId17" Type="http://schemas.openxmlformats.org/officeDocument/2006/relationships/image" Target="media/image6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header" Target="header5.xml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2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header" Target="header4.xml"/><Relationship Id="rId23" Type="http://schemas.openxmlformats.org/officeDocument/2006/relationships/oleObject" Target="embeddings/oleObject4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header" Target="header1.xml"/><Relationship Id="rId19" Type="http://schemas.openxmlformats.org/officeDocument/2006/relationships/image" Target="media/image7.wmf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svg"/><Relationship Id="rId14" Type="http://schemas.openxmlformats.org/officeDocument/2006/relationships/header" Target="header3.xml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7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1.bin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5.jpeg"/></Relationships>
</file>

<file path=word/theme/theme1.xml><?xml version="1.0" encoding="utf-8"?>
<a:theme xmlns:a="http://schemas.openxmlformats.org/drawingml/2006/main" name="Quotable">
  <a:themeElements>
    <a:clrScheme name="Quotable">
      <a:dk1>
        <a:sysClr val="windowText" lastClr="000000"/>
      </a:dk1>
      <a:lt1>
        <a:sysClr val="window" lastClr="FFFFFF"/>
      </a:lt1>
      <a:dk2>
        <a:srgbClr val="212121"/>
      </a:dk2>
      <a:lt2>
        <a:srgbClr val="636363"/>
      </a:lt2>
      <a:accent1>
        <a:srgbClr val="00C6BB"/>
      </a:accent1>
      <a:accent2>
        <a:srgbClr val="6FEBA0"/>
      </a:accent2>
      <a:accent3>
        <a:srgbClr val="B6DF5E"/>
      </a:accent3>
      <a:accent4>
        <a:srgbClr val="EFB251"/>
      </a:accent4>
      <a:accent5>
        <a:srgbClr val="EF755F"/>
      </a:accent5>
      <a:accent6>
        <a:srgbClr val="ED515C"/>
      </a:accent6>
      <a:hlink>
        <a:srgbClr val="8F8F8F"/>
      </a:hlink>
      <a:folHlink>
        <a:srgbClr val="A5A5A5"/>
      </a:folHlink>
    </a:clrScheme>
    <a:fontScheme name="Quotabl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Quotable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lumMod val="105000"/>
              </a:schemeClr>
            </a:gs>
            <a:gs pos="100000">
              <a:schemeClr val="phClr">
                <a:tint val="9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8000"/>
                <a:lumMod val="102000"/>
              </a:schemeClr>
              <a:schemeClr val="phClr">
                <a:shade val="98000"/>
                <a:lumMod val="98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innerShdw blurRad="63500" dist="25400" dir="13500000">
              <a:srgbClr val="000000">
                <a:alpha val="75000"/>
              </a:srgbClr>
            </a:inn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</a:schemeClr>
            </a:gs>
            <a:gs pos="100000">
              <a:schemeClr val="phClr">
                <a:tint val="84000"/>
                <a:shade val="84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90000"/>
                <a:satMod val="120000"/>
                <a:lumMod val="90000"/>
              </a:schemeClr>
            </a:gs>
            <a:gs pos="100000">
              <a:schemeClr val="phClr"/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Quotable" id="{39EC5628-30ED-4578-ACD8-9820EDB8E15A}" vid="{6F3559E9-1A4C-49D8-94D4-F41003531C49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EBABE9-B15D-4895-949A-DB1A4A4C2E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7</TotalTime>
  <Pages>44</Pages>
  <Words>5392</Words>
  <Characters>30740</Characters>
  <Application>Microsoft Office Word</Application>
  <DocSecurity>0</DocSecurity>
  <Lines>256</Lines>
  <Paragraphs>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bhasawan Laohapunsawat</dc:creator>
  <cp:keywords/>
  <dc:description/>
  <cp:lastModifiedBy>Nabhasawan</cp:lastModifiedBy>
  <cp:revision>29</cp:revision>
  <cp:lastPrinted>2024-06-26T02:53:00Z</cp:lastPrinted>
  <dcterms:created xsi:type="dcterms:W3CDTF">2024-07-18T02:39:00Z</dcterms:created>
  <dcterms:modified xsi:type="dcterms:W3CDTF">2024-09-06T03:36:00Z</dcterms:modified>
</cp:coreProperties>
</file>